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90" r:id="rId2"/>
    <p:sldId id="437" r:id="rId3"/>
    <p:sldId id="442" r:id="rId4"/>
    <p:sldId id="443" r:id="rId5"/>
    <p:sldId id="444" r:id="rId6"/>
    <p:sldId id="452" r:id="rId7"/>
    <p:sldId id="453" r:id="rId8"/>
    <p:sldId id="445" r:id="rId9"/>
    <p:sldId id="446" r:id="rId10"/>
    <p:sldId id="436" r:id="rId11"/>
    <p:sldId id="417" r:id="rId12"/>
    <p:sldId id="397" r:id="rId13"/>
    <p:sldId id="430" r:id="rId14"/>
    <p:sldId id="431" r:id="rId15"/>
    <p:sldId id="448" r:id="rId16"/>
    <p:sldId id="393" r:id="rId17"/>
    <p:sldId id="398" r:id="rId18"/>
    <p:sldId id="433" r:id="rId19"/>
    <p:sldId id="395" r:id="rId20"/>
    <p:sldId id="447" r:id="rId21"/>
    <p:sldId id="418" r:id="rId22"/>
    <p:sldId id="449" r:id="rId23"/>
    <p:sldId id="450" r:id="rId24"/>
    <p:sldId id="451" r:id="rId25"/>
    <p:sldId id="419" r:id="rId26"/>
  </p:sldIdLst>
  <p:sldSz cx="9144000" cy="6858000" type="screen4x3"/>
  <p:notesSz cx="6650038" cy="978376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EE8"/>
    <a:srgbClr val="000000"/>
    <a:srgbClr val="0000FF"/>
    <a:srgbClr val="0057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0"/>
    <p:restoredTop sz="94674"/>
  </p:normalViewPr>
  <p:slideViewPr>
    <p:cSldViewPr>
      <p:cViewPr varScale="1">
        <p:scale>
          <a:sx n="124" d="100"/>
          <a:sy n="124" d="100"/>
        </p:scale>
        <p:origin x="384" y="168"/>
      </p:cViewPr>
      <p:guideLst>
        <p:guide orient="horz" pos="259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358DA5A-4A5A-3945-B268-72C7A62A78A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1FE297-7F45-D84F-B990-E775E1FD5E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4801792-44AC-FB45-A12D-77952941E40F}" type="datetime1">
              <a:rPr lang="it-IT" altLang="it-IT"/>
              <a:pPr>
                <a:defRPr/>
              </a:pPr>
              <a:t>21/10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8E831D-8CC1-9346-BCD7-70755D2B72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97319C-19E1-454C-9FBD-025A8EE2001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0ED03E2-C44C-A34C-8FEA-38645DBD5CA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046E2EC-86C0-844D-BF5B-CDBA3273C5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A12D11-F1D4-A348-B3FE-3FA6EF34FE9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7D24F41-E111-C84D-9773-03DBF12AFE44}" type="datetime1">
              <a:rPr lang="it-IT" altLang="it-IT"/>
              <a:pPr>
                <a:defRPr/>
              </a:pPr>
              <a:t>21/10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006F046-6904-0A4F-82E6-DD1840FEB2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C205AF6-9996-1246-A90B-9A79739E6B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5163" y="4646613"/>
            <a:ext cx="5319712" cy="4403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B639E5-80F5-584E-819B-6E0E071567E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58E49-F1A5-024D-B880-F936802736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9AF788D-2E58-5446-8221-E12FA14B97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5007EC-373E-FB48-8867-981342F92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668553-4E25-D04A-B8A8-4E5F9065CC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EF6281-1223-7942-A351-080FA5FF8C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AF30F-A60B-0647-A4EF-8C236570C7B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44580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61F047-642F-6547-BBB4-F227B8F405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9FC79A-598A-2447-93A8-FA3FDBDB8C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9BEDD3-96BC-2B49-A4C0-B2C5E5C04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CC0BC-9B0B-7C4D-BD32-2F12E85A438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58985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47DE30-1352-7F4B-AB3C-475C31F042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F8989E-8730-FF44-BEF8-605F6CC21A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356667-3D29-9C40-87C4-07EDC657C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2E8E8-2C14-844A-9D49-9425494C4BF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15847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53011B-235E-5D45-8C18-BCC79FF9DB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CC2780-98AE-D448-B596-FD032C5953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030733-D3A8-284A-9E60-329641349F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59868-10C4-7C48-87EE-93EB2CF40A8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221694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97925C-07F0-7042-9FDB-F3F28E26B4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B995C40-4F6D-1E49-A496-6926429573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BDB7CF1-7246-7C40-A786-E7C367B159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0B487-33C5-8446-BD05-DEBF138E439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88264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9814A7-526B-4143-B5BE-D1B21C2184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2D71C80-127E-B44A-908B-38EFA70406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43841FE-96BE-F74F-810B-81D1086EB5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0F6ED-F27F-814F-8F09-9B037970C4F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16054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182AD9-A43B-9C41-AAFC-DCBB1F94E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8B6523-9226-814F-A10B-8824B3E446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BFE571-4CCD-5641-98DA-1A85ADFA8A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2919E-6A1B-D542-81E1-139DF4D7DE7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66133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25EAAD-4192-1F41-B723-6E0EA07868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37FEAF-435E-9442-B765-0D59D8F74E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7FB4F8-4586-704D-B3BE-0164E5DB3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7F598-3631-9045-A65A-D9FFD9F11A0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6264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3A57EE-8D66-E748-B907-6B51341D8B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CD197B-C9E1-C845-8C55-1AF7DF88D6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2D8498-5085-5241-8AC7-6624136A5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74C4C-7736-5C4E-A20A-CF40EA02EC2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98220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AD9DAD-E6AE-A040-BA29-8C4BC72F30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1D895B1-087F-4E4D-932B-E4CE95C5AB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258AE05-5D75-D14E-8960-E616224DA7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C9BC8-B45C-E54A-BF94-3E49176AFAF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64813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6D259A-4EE3-1848-9911-8237A6EBB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64D899-A50F-3E48-BE16-EDEA96571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D2191B-9269-4F4D-9A1B-727727785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07E69-4CAE-5E4F-8709-9B9A9A30089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84763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AD9A8F5-076A-4F4D-8EBD-23119AF575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409BC4-AA11-F848-948D-EEC9CDD624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BE2FB66-79A1-E04C-A77D-CD69CD9624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91FC8-2A78-394D-8CEC-E61A0528E71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72541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ECDA5C-393F-ED49-977F-55A05D1FC1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CB8A61-5680-3C49-8180-C9ACEB5525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391787-067C-8743-88D7-94FC81778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45378-AB72-8C4E-B01C-FFBA00E7E52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37682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906804-5322-EB47-85B9-2636A65E85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B7DA26-E679-654A-9E57-4A6716F54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E737CA-0422-B649-B3B4-83D170EFD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2E812-DAD6-1A49-8176-6E4489E0F5D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43558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E6089E6-8BAF-8A4A-9E46-67E8CE9FBF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971E0AC-13FC-7746-9A63-A65C172068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8E08B9D-5CBE-0B4A-9097-51297DEFFB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5CD073-6AA7-A243-8DFB-CA25E58D0A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3C86F8F-82FE-314E-847D-FF1CAB1CDA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FBF4C8A-9DBC-E041-A347-F3C73059A3A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C46EA06F-75AB-1B41-8CAA-0DFC51AF6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512" y="116632"/>
            <a:ext cx="8686800" cy="7620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FEE8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umeri irrazionali e radicali</a:t>
            </a:r>
          </a:p>
        </p:txBody>
      </p:sp>
      <p:sp>
        <p:nvSpPr>
          <p:cNvPr id="18434" name="Slide Number Placeholder 8">
            <a:extLst>
              <a:ext uri="{FF2B5EF4-FFF2-40B4-BE49-F238E27FC236}">
                <a16:creationId xmlns:a16="http://schemas.microsoft.com/office/drawing/2014/main" id="{BFD6AE68-82E3-C943-BD93-2DE2FA91A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A0CCB7-07BF-D149-9FEC-9A23C164126E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400"/>
          </a:p>
        </p:txBody>
      </p:sp>
      <p:sp>
        <p:nvSpPr>
          <p:cNvPr id="18435" name="Footer Placeholder 9">
            <a:extLst>
              <a:ext uri="{FF2B5EF4-FFF2-40B4-BE49-F238E27FC236}">
                <a16:creationId xmlns:a16="http://schemas.microsoft.com/office/drawing/2014/main" id="{A1AE351C-178D-A44E-B955-805B21EF3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4A0A312-5AFF-D048-910D-B88AD37F1A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-22000" contras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75656" y="1190256"/>
            <a:ext cx="6192688" cy="4038944"/>
          </a:xfrm>
          <a:prstGeom prst="rect">
            <a:avLst/>
          </a:prstGeom>
          <a:ln>
            <a:solidFill>
              <a:srgbClr val="FFFEE8"/>
            </a:solidFill>
          </a:ln>
          <a:effectLst/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A045206D-3EF7-2D45-A83B-22E830CF38F8}"/>
              </a:ext>
            </a:extLst>
          </p:cNvPr>
          <p:cNvCxnSpPr>
            <a:cxnSpLocks/>
          </p:cNvCxnSpPr>
          <p:nvPr/>
        </p:nvCxnSpPr>
        <p:spPr>
          <a:xfrm flipH="1">
            <a:off x="5148064" y="3789040"/>
            <a:ext cx="792088" cy="792088"/>
          </a:xfrm>
          <a:prstGeom prst="straightConnector1">
            <a:avLst/>
          </a:prstGeom>
          <a:ln w="53975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EC4AAF-F1B5-1547-B795-044E18F1C5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25607" y="148692"/>
            <a:ext cx="7397824" cy="6096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ome scrivo la radice quadrata di 2?</a:t>
            </a:r>
          </a:p>
        </p:txBody>
      </p:sp>
      <p:sp>
        <p:nvSpPr>
          <p:cNvPr id="20482" name="TextBox 3">
            <a:extLst>
              <a:ext uri="{FF2B5EF4-FFF2-40B4-BE49-F238E27FC236}">
                <a16:creationId xmlns:a16="http://schemas.microsoft.com/office/drawing/2014/main" id="{69E5972B-7D64-D049-A86B-4F70D8CC5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0490" name="Slide Number Placeholder 34">
            <a:extLst>
              <a:ext uri="{FF2B5EF4-FFF2-40B4-BE49-F238E27FC236}">
                <a16:creationId xmlns:a16="http://schemas.microsoft.com/office/drawing/2014/main" id="{E49FDEBB-B45A-084F-998E-97320FDB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B5FA1-A66A-2441-8677-22611DC3C26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400" dirty="0"/>
          </a:p>
        </p:txBody>
      </p:sp>
      <p:sp>
        <p:nvSpPr>
          <p:cNvPr id="20491" name="Footer Placeholder 9">
            <a:extLst>
              <a:ext uri="{FF2B5EF4-FFF2-40B4-BE49-F238E27FC236}">
                <a16:creationId xmlns:a16="http://schemas.microsoft.com/office/drawing/2014/main" id="{102A9DDE-0C78-4846-ADA9-14F262FE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9134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dirty="0"/>
              <a:t>Daniela Valenti, 2021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B2BDE046-6335-014A-873B-68084A125CD4}"/>
              </a:ext>
            </a:extLst>
          </p:cNvPr>
          <p:cNvGrpSpPr/>
          <p:nvPr/>
        </p:nvGrpSpPr>
        <p:grpSpPr>
          <a:xfrm>
            <a:off x="446342" y="1476011"/>
            <a:ext cx="8039100" cy="4791862"/>
            <a:chOff x="446342" y="1476011"/>
            <a:chExt cx="8039100" cy="4791862"/>
          </a:xfrm>
        </p:grpSpPr>
        <p:grpSp>
          <p:nvGrpSpPr>
            <p:cNvPr id="12" name="Gruppo 11">
              <a:extLst>
                <a:ext uri="{FF2B5EF4-FFF2-40B4-BE49-F238E27FC236}">
                  <a16:creationId xmlns:a16="http://schemas.microsoft.com/office/drawing/2014/main" id="{6948BF7B-950B-DA46-9F42-606795978A4F}"/>
                </a:ext>
              </a:extLst>
            </p:cNvPr>
            <p:cNvGrpSpPr/>
            <p:nvPr/>
          </p:nvGrpSpPr>
          <p:grpSpPr>
            <a:xfrm>
              <a:off x="480580" y="1476011"/>
              <a:ext cx="7820295" cy="4154984"/>
              <a:chOff x="588765" y="1026309"/>
              <a:chExt cx="7820295" cy="4154984"/>
            </a:xfrm>
          </p:grpSpPr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9516B8AD-91CB-1840-9E2E-FE1F97B4E9CE}"/>
                  </a:ext>
                </a:extLst>
              </p:cNvPr>
              <p:cNvSpPr txBox="1"/>
              <p:nvPr/>
            </p:nvSpPr>
            <p:spPr>
              <a:xfrm>
                <a:off x="588765" y="1026309"/>
                <a:ext cx="782029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UcPeriod"/>
                </a:pPr>
                <a:r>
                  <a:rPr lang="it-IT" sz="2400" b="1" dirty="0">
                    <a:solidFill>
                      <a:srgbClr val="0057DD"/>
                    </a:solidFill>
                  </a:rPr>
                  <a:t>Un numero decimale </a:t>
                </a:r>
                <a:r>
                  <a:rPr lang="it-IT" sz="2400" b="1" dirty="0">
                    <a:solidFill>
                      <a:srgbClr val="002060"/>
                    </a:solidFill>
                  </a:rPr>
                  <a:t>con infinite cifre </a:t>
                </a:r>
                <a:r>
                  <a:rPr lang="it-IT" sz="2400" b="1" dirty="0"/>
                  <a:t>dopo la virgola, </a:t>
                </a:r>
                <a:r>
                  <a:rPr lang="it-IT" sz="2400" b="1" dirty="0">
                    <a:solidFill>
                      <a:srgbClr val="002060"/>
                    </a:solidFill>
                  </a:rPr>
                  <a:t>senza periodo.</a:t>
                </a:r>
                <a:br>
                  <a:rPr lang="it-IT" sz="2400" b="1" dirty="0">
                    <a:solidFill>
                      <a:srgbClr val="002060"/>
                    </a:solidFill>
                  </a:rPr>
                </a:br>
                <a:br>
                  <a:rPr lang="it-IT" sz="2400" b="1" dirty="0"/>
                </a:br>
                <a:br>
                  <a:rPr lang="it-IT" sz="2400" b="1" dirty="0"/>
                </a:br>
                <a:r>
                  <a:rPr lang="it-IT" sz="2400" b="1" dirty="0"/>
                  <a:t>Per eseguire i calcoli, posso scrivere solo un’approssimazione di questo numero decimale, con le cifre adeguate al problema da risolvere.</a:t>
                </a:r>
                <a:br>
                  <a:rPr lang="it-IT" sz="2400" b="1" dirty="0"/>
                </a:br>
                <a:br>
                  <a:rPr lang="it-IT" sz="2400" b="1" dirty="0"/>
                </a:br>
                <a:endParaRPr lang="it-IT" sz="2400" b="1" dirty="0"/>
              </a:p>
              <a:p>
                <a:pPr marL="514350" indent="-514350">
                  <a:buFont typeface="+mj-lt"/>
                  <a:buAutoNum type="alphaUcPeriod"/>
                </a:pPr>
                <a:r>
                  <a:rPr lang="it-IT" sz="2400" b="1" dirty="0">
                    <a:solidFill>
                      <a:srgbClr val="FF0000"/>
                    </a:solidFill>
                  </a:rPr>
                  <a:t>Un simbolo </a:t>
                </a:r>
                <a:r>
                  <a:rPr lang="it-IT" sz="2400" b="1" dirty="0"/>
                  <a:t>scelto</a:t>
                </a:r>
                <a:r>
                  <a:rPr lang="it-IT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it-IT" sz="2400" b="1" dirty="0"/>
                  <a:t>dai matematici per indicare il risultato esatto: </a:t>
                </a:r>
                <a:r>
                  <a:rPr lang="it-IT" altLang="it-IT" sz="2400" b="1" dirty="0">
                    <a:cs typeface="Arial" panose="020B0604020202020204" pitchFamily="34" charset="0"/>
                  </a:rPr>
                  <a:t>il </a:t>
                </a:r>
                <a:r>
                  <a:rPr lang="it-IT" altLang="it-IT" sz="24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radicale </a:t>
                </a:r>
                <a:r>
                  <a:rPr lang="it-IT" altLang="it-IT" sz="2400" b="1" dirty="0">
                    <a:solidFill>
                      <a:srgbClr val="FF0000"/>
                    </a:solidFill>
                    <a:latin typeface="Arial Narrow" panose="020B0604020202020204" pitchFamily="34" charset="0"/>
                  </a:rPr>
                  <a:t> </a:t>
                </a:r>
                <a:endParaRPr lang="it-IT" sz="2400" b="1" dirty="0"/>
              </a:p>
            </p:txBody>
          </p:sp>
          <p:pic>
            <p:nvPicPr>
              <p:cNvPr id="5" name="Immagine 4">
                <a:extLst>
                  <a:ext uri="{FF2B5EF4-FFF2-40B4-BE49-F238E27FC236}">
                    <a16:creationId xmlns:a16="http://schemas.microsoft.com/office/drawing/2014/main" id="{4C2D0215-78FB-834A-BB21-B383A25FFE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8217" y="4702726"/>
                <a:ext cx="490271" cy="399759"/>
              </a:xfrm>
              <a:prstGeom prst="rect">
                <a:avLst/>
              </a:prstGeom>
            </p:spPr>
          </p:pic>
        </p:grpSp>
        <p:grpSp>
          <p:nvGrpSpPr>
            <p:cNvPr id="6" name="Gruppo 5">
              <a:extLst>
                <a:ext uri="{FF2B5EF4-FFF2-40B4-BE49-F238E27FC236}">
                  <a16:creationId xmlns:a16="http://schemas.microsoft.com/office/drawing/2014/main" id="{A186BBD0-AFA1-294B-B21B-155874146B27}"/>
                </a:ext>
              </a:extLst>
            </p:cNvPr>
            <p:cNvGrpSpPr/>
            <p:nvPr/>
          </p:nvGrpSpPr>
          <p:grpSpPr>
            <a:xfrm>
              <a:off x="446342" y="2313470"/>
              <a:ext cx="8039100" cy="3954403"/>
              <a:chOff x="446342" y="2313470"/>
              <a:chExt cx="8039100" cy="3954403"/>
            </a:xfrm>
          </p:grpSpPr>
          <p:grpSp>
            <p:nvGrpSpPr>
              <p:cNvPr id="3" name="Gruppo 2">
                <a:extLst>
                  <a:ext uri="{FF2B5EF4-FFF2-40B4-BE49-F238E27FC236}">
                    <a16:creationId xmlns:a16="http://schemas.microsoft.com/office/drawing/2014/main" id="{D1BD40C5-43BB-0A4B-BDD0-377AF0EDCEB9}"/>
                  </a:ext>
                </a:extLst>
              </p:cNvPr>
              <p:cNvGrpSpPr/>
              <p:nvPr/>
            </p:nvGrpSpPr>
            <p:grpSpPr>
              <a:xfrm>
                <a:off x="446342" y="5805910"/>
                <a:ext cx="8039100" cy="461963"/>
                <a:chOff x="533400" y="4306887"/>
                <a:chExt cx="8039100" cy="461963"/>
              </a:xfrm>
            </p:grpSpPr>
            <p:sp>
              <p:nvSpPr>
                <p:cNvPr id="20488" name="TextBox 19">
                  <a:extLst>
                    <a:ext uri="{FF2B5EF4-FFF2-40B4-BE49-F238E27FC236}">
                      <a16:creationId xmlns:a16="http://schemas.microsoft.com/office/drawing/2014/main" id="{051F7FDA-20CA-B54B-974D-7794C7CB3D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1500" y="4306887"/>
                  <a:ext cx="8001000" cy="461963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800" dirty="0"/>
                    <a:t>       </a:t>
                  </a:r>
                  <a:r>
                    <a:rPr lang="it-IT" altLang="it-IT" sz="2400" b="1" dirty="0">
                      <a:latin typeface="Arial Narrow" panose="020B0604020202020204" pitchFamily="34" charset="0"/>
                    </a:rPr>
                    <a:t>indica il numero che, elevato al quadrato dà come potenza </a:t>
                  </a:r>
                  <a:r>
                    <a:rPr lang="it-IT" altLang="it-IT" sz="2400" b="1" dirty="0">
                      <a:solidFill>
                        <a:srgbClr val="FF0000"/>
                      </a:solidFill>
                      <a:latin typeface="Arial Narrow" panose="020B0604020202020204" pitchFamily="34" charset="0"/>
                    </a:rPr>
                    <a:t>2.</a:t>
                  </a:r>
                </a:p>
              </p:txBody>
            </p:sp>
            <p:graphicFrame>
              <p:nvGraphicFramePr>
                <p:cNvPr id="20489" name="Object 4">
                  <a:extLst>
                    <a:ext uri="{FF2B5EF4-FFF2-40B4-BE49-F238E27FC236}">
                      <a16:creationId xmlns:a16="http://schemas.microsoft.com/office/drawing/2014/main" id="{B4EAF874-3F12-0941-A2BC-0795A39404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1476067"/>
                    </p:ext>
                  </p:extLst>
                </p:nvPr>
              </p:nvGraphicFramePr>
              <p:xfrm>
                <a:off x="533400" y="4343400"/>
                <a:ext cx="4572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70" name="Equation" r:id="rId4" imgW="8229600" imgH="6400800" progId="Equation.3">
                        <p:embed/>
                      </p:oleObj>
                    </mc:Choice>
                    <mc:Fallback>
                      <p:oleObj name="Equation" r:id="rId4" imgW="8229600" imgH="6400800" progId="Equation.3">
                        <p:embed/>
                        <p:pic>
                          <p:nvPicPr>
                            <p:cNvPr id="20489" name="Object 4">
                              <a:extLst>
                                <a:ext uri="{FF2B5EF4-FFF2-40B4-BE49-F238E27FC236}">
                                  <a16:creationId xmlns:a16="http://schemas.microsoft.com/office/drawing/2014/main" id="{B4EAF874-3F12-0941-A2BC-0795A39404A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400" y="4343400"/>
                              <a:ext cx="4572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7" name="Immagine 6">
                <a:extLst>
                  <a:ext uri="{FF2B5EF4-FFF2-40B4-BE49-F238E27FC236}">
                    <a16:creationId xmlns:a16="http://schemas.microsoft.com/office/drawing/2014/main" id="{3724AE6F-E8C5-C54E-9525-FECC30196D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t="7148" b="1"/>
              <a:stretch/>
            </p:blipFill>
            <p:spPr>
              <a:xfrm>
                <a:off x="2123728" y="2313470"/>
                <a:ext cx="3898900" cy="648568"/>
              </a:xfrm>
              <a:prstGeom prst="rect">
                <a:avLst/>
              </a:prstGeom>
            </p:spPr>
          </p:pic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C813DAE3-A1A8-524B-B9A6-040C2379E1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3152" y="4101118"/>
                <a:ext cx="7581900" cy="558800"/>
              </a:xfrm>
              <a:prstGeom prst="rect">
                <a:avLst/>
              </a:prstGeom>
            </p:spPr>
          </p:pic>
        </p:grpSp>
      </p:grp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FC88966-F0CD-0642-B5B7-E58561256786}"/>
              </a:ext>
            </a:extLst>
          </p:cNvPr>
          <p:cNvSpPr txBox="1"/>
          <p:nvPr/>
        </p:nvSpPr>
        <p:spPr>
          <a:xfrm>
            <a:off x="2212722" y="845250"/>
            <a:ext cx="372091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/>
              <a:t>In matematica trovo: </a:t>
            </a:r>
          </a:p>
        </p:txBody>
      </p:sp>
    </p:spTree>
    <p:extLst>
      <p:ext uri="{BB962C8B-B14F-4D97-AF65-F5344CB8AC3E}">
        <p14:creationId xmlns:p14="http://schemas.microsoft.com/office/powerpoint/2010/main" val="3212063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231B75DF-2347-DE4E-9272-44FB52A842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457200"/>
            <a:ext cx="8229600" cy="609600"/>
          </a:xfrm>
        </p:spPr>
        <p:txBody>
          <a:bodyPr/>
          <a:lstStyle/>
          <a:p>
            <a:pPr marL="1978025" indent="-1978025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imboli e linguaggio</a:t>
            </a:r>
          </a:p>
        </p:txBody>
      </p:sp>
      <p:sp>
        <p:nvSpPr>
          <p:cNvPr id="21506" name="TextBox 3">
            <a:extLst>
              <a:ext uri="{FF2B5EF4-FFF2-40B4-BE49-F238E27FC236}">
                <a16:creationId xmlns:a16="http://schemas.microsoft.com/office/drawing/2014/main" id="{1A52C4E9-25FF-D145-A3FD-62AD53C35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1507" name="TextBox 19">
            <a:extLst>
              <a:ext uri="{FF2B5EF4-FFF2-40B4-BE49-F238E27FC236}">
                <a16:creationId xmlns:a16="http://schemas.microsoft.com/office/drawing/2014/main" id="{85F2E8C3-4BA3-2740-8E11-EAD9EF4DE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0800"/>
            <a:ext cx="2528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</a:rPr>
              <a:t>Perciò si scrive</a:t>
            </a:r>
            <a:r>
              <a:rPr lang="it-IT" altLang="it-IT" sz="2000" b="1" dirty="0">
                <a:solidFill>
                  <a:srgbClr val="0000FF"/>
                </a:solidFill>
              </a:rPr>
              <a:t>:</a:t>
            </a:r>
            <a:br>
              <a:rPr lang="it-IT" altLang="it-IT" sz="1800" dirty="0"/>
            </a:br>
            <a:endParaRPr lang="it-IT" altLang="it-IT" sz="1800" dirty="0"/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07F00321-3644-D54D-8A88-63321CC6BBF1}"/>
              </a:ext>
            </a:extLst>
          </p:cNvPr>
          <p:cNvGrpSpPr/>
          <p:nvPr/>
        </p:nvGrpSpPr>
        <p:grpSpPr>
          <a:xfrm>
            <a:off x="562000" y="1750218"/>
            <a:ext cx="8001000" cy="461963"/>
            <a:chOff x="562000" y="1750218"/>
            <a:chExt cx="8001000" cy="461963"/>
          </a:xfrm>
        </p:grpSpPr>
        <p:sp>
          <p:nvSpPr>
            <p:cNvPr id="21514" name="TextBox 19">
              <a:extLst>
                <a:ext uri="{FF2B5EF4-FFF2-40B4-BE49-F238E27FC236}">
                  <a16:creationId xmlns:a16="http://schemas.microsoft.com/office/drawing/2014/main" id="{58D92C46-D50D-D34B-A3D6-858DEEA83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00" y="1750218"/>
              <a:ext cx="8001000" cy="461963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dirty="0"/>
                <a:t>        </a:t>
              </a:r>
              <a:r>
                <a:rPr lang="it-IT" altLang="it-IT" sz="2400" b="1" dirty="0">
                  <a:latin typeface="Arial Narrow" panose="020B0604020202020204" pitchFamily="34" charset="0"/>
                </a:rPr>
                <a:t>indica il numero che, elevato al quadrato, dà come potenza 2.</a:t>
              </a:r>
            </a:p>
          </p:txBody>
        </p:sp>
        <p:graphicFrame>
          <p:nvGraphicFramePr>
            <p:cNvPr id="21515" name="Object 4">
              <a:extLst>
                <a:ext uri="{FF2B5EF4-FFF2-40B4-BE49-F238E27FC236}">
                  <a16:creationId xmlns:a16="http://schemas.microsoft.com/office/drawing/2014/main" id="{9D5A2D3D-571F-1E4E-95F9-342942250B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931175"/>
                </p:ext>
              </p:extLst>
            </p:nvPr>
          </p:nvGraphicFramePr>
          <p:xfrm>
            <a:off x="683568" y="1799207"/>
            <a:ext cx="3921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" name="Equation" r:id="rId3" imgW="8229600" imgH="6400800" progId="Equation.3">
                    <p:embed/>
                  </p:oleObj>
                </mc:Choice>
                <mc:Fallback>
                  <p:oleObj name="Equation" r:id="rId3" imgW="8229600" imgH="6400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1799207"/>
                          <a:ext cx="39211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2" name="Slide Number Placeholder 34">
            <a:extLst>
              <a:ext uri="{FF2B5EF4-FFF2-40B4-BE49-F238E27FC236}">
                <a16:creationId xmlns:a16="http://schemas.microsoft.com/office/drawing/2014/main" id="{6788C4E5-3A8B-0840-BCFB-CB69D2E82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4C2579-FA7A-7B4D-90E3-1308A9417C69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400"/>
          </a:p>
        </p:txBody>
      </p:sp>
      <p:sp>
        <p:nvSpPr>
          <p:cNvPr id="21523" name="Footer Placeholder 9">
            <a:extLst>
              <a:ext uri="{FF2B5EF4-FFF2-40B4-BE49-F238E27FC236}">
                <a16:creationId xmlns:a16="http://schemas.microsoft.com/office/drawing/2014/main" id="{BAD17FCA-2337-0F4B-A1D0-541115435C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0DB4770-5CD5-5542-967D-3B128E97B67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8413"/>
          <a:stretch/>
        </p:blipFill>
        <p:spPr>
          <a:xfrm>
            <a:off x="2123728" y="3137272"/>
            <a:ext cx="4680520" cy="1579984"/>
          </a:xfrm>
          <a:prstGeom prst="rect">
            <a:avLst/>
          </a:prstGeom>
        </p:spPr>
      </p:pic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54CAC70C-728C-1F44-947E-73B1286E2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82970"/>
              </p:ext>
            </p:extLst>
          </p:nvPr>
        </p:nvGraphicFramePr>
        <p:xfrm>
          <a:off x="4355976" y="4539456"/>
          <a:ext cx="1571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6" imgW="17068800" imgH="3860800" progId="Equation.DSMT4">
                  <p:embed/>
                </p:oleObj>
              </mc:Choice>
              <mc:Fallback>
                <p:oleObj name="Equation" r:id="rId6" imgW="17068800" imgH="3860800" progId="Equation.DSMT4">
                  <p:embed/>
                  <p:pic>
                    <p:nvPicPr>
                      <p:cNvPr id="21511" name="Object 7">
                        <a:extLst>
                          <a:ext uri="{FF2B5EF4-FFF2-40B4-BE49-F238E27FC236}">
                            <a16:creationId xmlns:a16="http://schemas.microsoft.com/office/drawing/2014/main" id="{EA99C4E1-27E3-E84F-A7D1-CCD5FBC07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39456"/>
                        <a:ext cx="1571625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A6F7DE7C-3A59-424A-9370-8EE42C6A38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600" y="469573"/>
            <a:ext cx="6835775" cy="762000"/>
          </a:xfrm>
        </p:spPr>
        <p:txBody>
          <a:bodyPr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fficoltà dei radicali </a:t>
            </a:r>
            <a:r>
              <a:rPr lang="it-IT" altLang="it-IT" sz="3600" dirty="0">
                <a:solidFill>
                  <a:srgbClr val="FF00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 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4306CC94-63D0-E145-8535-70347A4FD027}"/>
              </a:ext>
            </a:extLst>
          </p:cNvPr>
          <p:cNvGrpSpPr/>
          <p:nvPr/>
        </p:nvGrpSpPr>
        <p:grpSpPr>
          <a:xfrm>
            <a:off x="490454" y="3668684"/>
            <a:ext cx="8116887" cy="1837730"/>
            <a:chOff x="569913" y="3048000"/>
            <a:chExt cx="8116887" cy="1837730"/>
          </a:xfrm>
        </p:grpSpPr>
        <p:graphicFrame>
          <p:nvGraphicFramePr>
            <p:cNvPr id="22531" name="Object 2">
              <a:extLst>
                <a:ext uri="{FF2B5EF4-FFF2-40B4-BE49-F238E27FC236}">
                  <a16:creationId xmlns:a16="http://schemas.microsoft.com/office/drawing/2014/main" id="{07F914E6-FF4A-6745-874C-9D624F2EA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064680"/>
                </p:ext>
              </p:extLst>
            </p:nvPr>
          </p:nvGraphicFramePr>
          <p:xfrm>
            <a:off x="1295400" y="3048000"/>
            <a:ext cx="47307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3" name="Equation" r:id="rId3" imgW="8280400" imgH="1066800" progId="Equation.3">
                    <p:embed/>
                  </p:oleObj>
                </mc:Choice>
                <mc:Fallback>
                  <p:oleObj name="Equation" r:id="rId3" imgW="8280400" imgH="1066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3048000"/>
                          <a:ext cx="47307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92857E03-D4D3-1446-8317-FBFC2F83313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950913" y="3657600"/>
              <a:ext cx="533400" cy="53340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E5A0754-E51F-D542-8778-20B741A40B73}"/>
                </a:ext>
              </a:extLst>
            </p:cNvPr>
            <p:cNvCxnSpPr>
              <a:cxnSpLocks noChangeShapeType="1"/>
              <a:stCxn id="22535" idx="0"/>
            </p:cNvCxnSpPr>
            <p:nvPr/>
          </p:nvCxnSpPr>
          <p:spPr bwMode="auto">
            <a:xfrm rot="16200000" flipV="1">
              <a:off x="2628901" y="3811587"/>
              <a:ext cx="455612" cy="150813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34" name="TextBox 15">
              <a:extLst>
                <a:ext uri="{FF2B5EF4-FFF2-40B4-BE49-F238E27FC236}">
                  <a16:creationId xmlns:a16="http://schemas.microsoft.com/office/drawing/2014/main" id="{5869C7AC-D736-8C4A-80E1-D42A785C2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913" y="4114800"/>
              <a:ext cx="1524000" cy="646113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>
                  <a:solidFill>
                    <a:srgbClr val="0000FF"/>
                  </a:solidFill>
                </a:rPr>
                <a:t>Operazione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>
                  <a:solidFill>
                    <a:srgbClr val="0000FF"/>
                  </a:solidFill>
                </a:rPr>
                <a:t>da eseguire</a:t>
              </a:r>
            </a:p>
          </p:txBody>
        </p:sp>
        <p:sp>
          <p:nvSpPr>
            <p:cNvPr id="22535" name="TextBox 20">
              <a:extLst>
                <a:ext uri="{FF2B5EF4-FFF2-40B4-BE49-F238E27FC236}">
                  <a16:creationId xmlns:a16="http://schemas.microsoft.com/office/drawing/2014/main" id="{9C85A3B0-E4E2-F443-9A6A-81109E6CF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2513" y="4114800"/>
              <a:ext cx="1219200" cy="646113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>
                  <a:solidFill>
                    <a:srgbClr val="0000FF"/>
                  </a:solidFill>
                </a:rPr>
                <a:t>Risultato 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>
                  <a:solidFill>
                    <a:srgbClr val="0000FF"/>
                  </a:solidFill>
                </a:rPr>
                <a:t>esatto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B3004DB-B93A-4249-8953-153B11E63E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5942013" y="3238500"/>
              <a:ext cx="381000" cy="121920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37" name="TextBox 28">
              <a:extLst>
                <a:ext uri="{FF2B5EF4-FFF2-40B4-BE49-F238E27FC236}">
                  <a16:creationId xmlns:a16="http://schemas.microsoft.com/office/drawing/2014/main" id="{B56CAE09-6BE8-8045-90DA-D1F6579A4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7113" y="3962400"/>
              <a:ext cx="3849687" cy="923330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 dirty="0">
                  <a:solidFill>
                    <a:srgbClr val="0000FF"/>
                  </a:solidFill>
                </a:rPr>
                <a:t>Risultato esatto dell’estrazione di radice, quando il risultato è un numero irrazionale.</a:t>
              </a:r>
            </a:p>
          </p:txBody>
        </p:sp>
      </p:grpSp>
      <p:sp>
        <p:nvSpPr>
          <p:cNvPr id="22538" name="TextBox 35">
            <a:extLst>
              <a:ext uri="{FF2B5EF4-FFF2-40B4-BE49-F238E27FC236}">
                <a16:creationId xmlns:a16="http://schemas.microsoft.com/office/drawing/2014/main" id="{D6B549F9-7896-5F44-9198-C994C0CC8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90479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</a:rPr>
              <a:t>La scrittura dei radicali pone varie difficoltà; ecco la prima, più evidente difficoltà.</a:t>
            </a:r>
          </a:p>
        </p:txBody>
      </p:sp>
      <p:sp>
        <p:nvSpPr>
          <p:cNvPr id="22539" name="Slide Number Placeholder 36">
            <a:extLst>
              <a:ext uri="{FF2B5EF4-FFF2-40B4-BE49-F238E27FC236}">
                <a16:creationId xmlns:a16="http://schemas.microsoft.com/office/drawing/2014/main" id="{0BFD7D4C-AF26-5B47-B82D-793E939DC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030351-CE98-2646-B4D5-AEE4231940C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400"/>
          </a:p>
        </p:txBody>
      </p:sp>
      <p:sp>
        <p:nvSpPr>
          <p:cNvPr id="22540" name="Footer Placeholder 9">
            <a:extLst>
              <a:ext uri="{FF2B5EF4-FFF2-40B4-BE49-F238E27FC236}">
                <a16:creationId xmlns:a16="http://schemas.microsoft.com/office/drawing/2014/main" id="{89D6C561-9E26-C74C-908F-BD60E27EC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CBC0A20A-2FBF-5349-84B9-8C8446A39350}"/>
              </a:ext>
            </a:extLst>
          </p:cNvPr>
          <p:cNvGrpSpPr/>
          <p:nvPr/>
        </p:nvGrpSpPr>
        <p:grpSpPr>
          <a:xfrm>
            <a:off x="528554" y="2478146"/>
            <a:ext cx="8458200" cy="830997"/>
            <a:chOff x="533400" y="1828800"/>
            <a:chExt cx="8458200" cy="830997"/>
          </a:xfrm>
        </p:grpSpPr>
        <p:sp>
          <p:nvSpPr>
            <p:cNvPr id="22530" name="TextBox 3">
              <a:extLst>
                <a:ext uri="{FF2B5EF4-FFF2-40B4-BE49-F238E27FC236}">
                  <a16:creationId xmlns:a16="http://schemas.microsoft.com/office/drawing/2014/main" id="{D0367A0C-ABE6-6447-8F5A-4997C27AD7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1828800"/>
              <a:ext cx="8458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/>
                <a:t>In matematica, il simbolo </a:t>
              </a:r>
              <a:r>
                <a:rPr lang="it-IT" altLang="it-IT" sz="2400" b="1" dirty="0">
                  <a:latin typeface="Arial Narrow" panose="020B0604020202020204" pitchFamily="34" charset="0"/>
                </a:rPr>
                <a:t>√</a:t>
              </a:r>
              <a:r>
                <a:rPr lang="it-IT" altLang="it-IT" sz="2400" b="1" dirty="0"/>
                <a:t>   viene usato con due significati diversi da distinguere</a:t>
              </a:r>
            </a:p>
          </p:txBody>
        </p:sp>
        <p:cxnSp>
          <p:nvCxnSpPr>
            <p:cNvPr id="16" name="Straight Connector 16">
              <a:extLst>
                <a:ext uri="{FF2B5EF4-FFF2-40B4-BE49-F238E27FC236}">
                  <a16:creationId xmlns:a16="http://schemas.microsoft.com/office/drawing/2014/main" id="{97253888-F1DA-454B-A8A6-B59001FF68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12385" y="1897063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63C8EB4-53E7-424E-B68A-BE5243832D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53440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dice di 2 nella storia del pensiero</a:t>
            </a:r>
          </a:p>
        </p:txBody>
      </p:sp>
      <p:sp>
        <p:nvSpPr>
          <p:cNvPr id="25603" name="Slide Number Placeholder 36">
            <a:extLst>
              <a:ext uri="{FF2B5EF4-FFF2-40B4-BE49-F238E27FC236}">
                <a16:creationId xmlns:a16="http://schemas.microsoft.com/office/drawing/2014/main" id="{662E603B-6025-114D-9F71-C589E5E4C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7C337-2BF0-2B4A-98C6-9E554E6032F5}" type="slidenum">
              <a:rPr lang="it-IT" altLang="it-IT" sz="1400"/>
              <a:pPr eaLnBrk="1" hangingPunct="1"/>
              <a:t>13</a:t>
            </a:fld>
            <a:endParaRPr lang="it-IT" altLang="it-IT" sz="1400"/>
          </a:p>
        </p:txBody>
      </p:sp>
      <p:sp>
        <p:nvSpPr>
          <p:cNvPr id="25604" name="Footer Placeholder 9">
            <a:extLst>
              <a:ext uri="{FF2B5EF4-FFF2-40B4-BE49-F238E27FC236}">
                <a16:creationId xmlns:a16="http://schemas.microsoft.com/office/drawing/2014/main" id="{F73529E4-B421-7646-93C5-6C7EBFE37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pic>
        <p:nvPicPr>
          <p:cNvPr id="25606" name="Picture 15" descr="rad(2).jpg">
            <a:extLst>
              <a:ext uri="{FF2B5EF4-FFF2-40B4-BE49-F238E27FC236}">
                <a16:creationId xmlns:a16="http://schemas.microsoft.com/office/drawing/2014/main" id="{F9E5581B-A8AF-4649-81D7-4668AF9C1C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8" t="4070" r="4330" b="6853"/>
          <a:stretch>
            <a:fillRect/>
          </a:stretch>
        </p:blipFill>
        <p:spPr bwMode="auto">
          <a:xfrm>
            <a:off x="7239000" y="1066800"/>
            <a:ext cx="16462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17">
            <a:extLst>
              <a:ext uri="{FF2B5EF4-FFF2-40B4-BE49-F238E27FC236}">
                <a16:creationId xmlns:a16="http://schemas.microsoft.com/office/drawing/2014/main" id="{C7F3AB3F-B285-084D-9F77-845B8C364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1DEA427A-0F77-C844-8E8B-043B41966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95600"/>
            <a:ext cx="838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E’ ‘scandalosa’ la scoperta attribuita alla scuola pitagorica (VI a.C.) e riportata in opere di Platone (V </a:t>
            </a:r>
            <a:r>
              <a:rPr lang="it-IT" altLang="it-IT" b="1" dirty="0" err="1">
                <a:solidFill>
                  <a:srgbClr val="0000FF"/>
                </a:solidFill>
                <a:latin typeface="Arial Narrow" panose="020B0604020202020204" pitchFamily="34" charset="0"/>
              </a:rPr>
              <a:t>a.C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) e Aristotele (IV a.C.):  non si può  trovare un segmento, anche piccolissimo, che sia contenuto un numero intero di volte sia nel lato che nella diagonale del quadrato, cioè </a:t>
            </a:r>
            <a:r>
              <a:rPr lang="it-IT" altLang="it-IT" b="1" i="1" dirty="0">
                <a:solidFill>
                  <a:srgbClr val="0000FF"/>
                </a:solidFill>
                <a:latin typeface="Arial Narrow" panose="020B0604020202020204" pitchFamily="34" charset="0"/>
              </a:rPr>
              <a:t>lato e diagonale del quadrato sono incommensurabili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. </a:t>
            </a:r>
          </a:p>
        </p:txBody>
      </p:sp>
      <p:sp>
        <p:nvSpPr>
          <p:cNvPr id="25605" name="TextBox 14">
            <a:extLst>
              <a:ext uri="{FF2B5EF4-FFF2-40B4-BE49-F238E27FC236}">
                <a16:creationId xmlns:a16="http://schemas.microsoft.com/office/drawing/2014/main" id="{8A45C061-40B2-1A41-967A-A930310D4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41" y="1068388"/>
            <a:ext cx="70104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latin typeface="Arial Narrow" panose="020B0604020202020204" pitchFamily="34" charset="0"/>
              </a:rPr>
              <a:t>Le difficoltà di scrittura rispecchiano le difficoltà concettuali e la lunga, faticosa storia di radice di 2.</a:t>
            </a:r>
          </a:p>
          <a:p>
            <a:pPr eaLnBrk="1" hangingPunct="1"/>
            <a:endParaRPr lang="it-IT" altLang="it-IT" sz="1400" b="1" dirty="0">
              <a:solidFill>
                <a:srgbClr val="0000FF"/>
              </a:solidFill>
              <a:latin typeface="Arial Narrow" panose="020B0604020202020204" pitchFamily="34" charset="0"/>
            </a:endParaRPr>
          </a:p>
          <a:p>
            <a:pPr eaLnBrk="1" hangingPunct="1"/>
            <a:r>
              <a:rPr lang="it-IT" altLang="it-IT" b="1" i="1" dirty="0">
                <a:solidFill>
                  <a:srgbClr val="660066"/>
                </a:solidFill>
                <a:latin typeface="Arial Narrow" panose="020B0604020202020204" pitchFamily="34" charset="0"/>
              </a:rPr>
              <a:t>I babilonesi 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(≈ 1800 </a:t>
            </a:r>
            <a:r>
              <a:rPr lang="it-IT" altLang="it-IT" dirty="0" err="1">
                <a:solidFill>
                  <a:srgbClr val="660066"/>
                </a:solidFill>
                <a:latin typeface="Arial Narrow" panose="020B0604020202020204" pitchFamily="34" charset="0"/>
              </a:rPr>
              <a:t>a.C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), gli </a:t>
            </a:r>
            <a:r>
              <a:rPr lang="it-IT" altLang="it-IT" b="1" i="1" dirty="0">
                <a:solidFill>
                  <a:srgbClr val="660066"/>
                </a:solidFill>
                <a:latin typeface="Arial Narrow" panose="020B0604020202020204" pitchFamily="34" charset="0"/>
              </a:rPr>
              <a:t>indiani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 (V </a:t>
            </a:r>
            <a:r>
              <a:rPr lang="it-IT" altLang="it-IT" dirty="0" err="1">
                <a:solidFill>
                  <a:srgbClr val="660066"/>
                </a:solidFill>
                <a:latin typeface="Arial Narrow" panose="020B0604020202020204" pitchFamily="34" charset="0"/>
              </a:rPr>
              <a:t>a.C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) lasciano traccia di procedimenti per calcolare la diagonale del quadrato.</a:t>
            </a:r>
          </a:p>
          <a:p>
            <a:pPr eaLnBrk="1" hangingPunct="1"/>
            <a:endParaRPr lang="it-IT" altLang="it-IT" sz="800" dirty="0">
              <a:latin typeface="Arial Narrow" panose="020B0604020202020204" pitchFamily="34" charset="0"/>
            </a:endParaRPr>
          </a:p>
        </p:txBody>
      </p:sp>
      <p:sp>
        <p:nvSpPr>
          <p:cNvPr id="25609" name="Rectangle 10">
            <a:extLst>
              <a:ext uri="{FF2B5EF4-FFF2-40B4-BE49-F238E27FC236}">
                <a16:creationId xmlns:a16="http://schemas.microsoft.com/office/drawing/2014/main" id="{B12A1CEE-4CFD-754D-947B-A6CF9A86B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76800"/>
            <a:ext cx="853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8000"/>
                </a:solidFill>
                <a:latin typeface="Arial Narrow" panose="020B0604020202020204" pitchFamily="34" charset="0"/>
              </a:rPr>
              <a:t>Nel III secolo (d.C.) si trova la prima dimostrazione scritta di questa incommensurabilità, strettamente legata all’irrazionalità di radice di 2: nella dimostrazione già si parla di numeri e non di segmenti.</a:t>
            </a:r>
          </a:p>
        </p:txBody>
      </p:sp>
    </p:spTree>
    <p:extLst>
      <p:ext uri="{BB962C8B-B14F-4D97-AF65-F5344CB8AC3E}">
        <p14:creationId xmlns:p14="http://schemas.microsoft.com/office/powerpoint/2010/main" val="12890973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81359" y="231645"/>
            <a:ext cx="5940152" cy="762000"/>
          </a:xfrm>
        </p:spPr>
        <p:txBody>
          <a:bodyPr/>
          <a:lstStyle/>
          <a:p>
            <a:pPr eaLnBrk="1" hangingPunct="1"/>
            <a:r>
              <a:rPr lang="it-IT" altLang="it-IT" sz="28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l lato e la diagonale del quadrato sono incommensurabili 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14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A5B5464-AFB8-1243-8661-153FF7C1CF92}"/>
              </a:ext>
            </a:extLst>
          </p:cNvPr>
          <p:cNvSpPr/>
          <p:nvPr/>
        </p:nvSpPr>
        <p:spPr>
          <a:xfrm>
            <a:off x="381000" y="4572000"/>
            <a:ext cx="8305800" cy="1570038"/>
          </a:xfrm>
          <a:prstGeom prst="rect">
            <a:avLst/>
          </a:prstGeom>
          <a:solidFill>
            <a:srgbClr val="FFFFCC"/>
          </a:solidFill>
          <a:ln w="3175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t-IT" b="1" dirty="0">
                <a:latin typeface="Arial Narrow Bold Italic" charset="0"/>
              </a:rPr>
              <a:t>La </a:t>
            </a:r>
            <a:r>
              <a:rPr lang="en-US" altLang="it-IT" b="1" dirty="0" err="1">
                <a:latin typeface="Arial Narrow Bold Italic" charset="0"/>
              </a:rPr>
              <a:t>scienz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pitagorica</a:t>
            </a:r>
            <a:r>
              <a:rPr lang="en-US" altLang="it-IT" b="1" dirty="0">
                <a:latin typeface="Arial Narrow Bold Italic" charset="0"/>
              </a:rPr>
              <a:t> era </a:t>
            </a:r>
            <a:r>
              <a:rPr lang="en-US" altLang="it-IT" b="1" dirty="0" err="1">
                <a:latin typeface="Arial Narrow Bold Italic" charset="0"/>
              </a:rPr>
              <a:t>basat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sull’idea</a:t>
            </a:r>
            <a:r>
              <a:rPr lang="en-US" altLang="it-IT" b="1" dirty="0">
                <a:latin typeface="Arial Narrow Bold Italic" charset="0"/>
              </a:rPr>
              <a:t> di </a:t>
            </a:r>
            <a:r>
              <a:rPr lang="en-US" altLang="it-IT" b="1" dirty="0" err="1">
                <a:latin typeface="Arial Narrow Bold Italic" charset="0"/>
              </a:rPr>
              <a:t>figur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geometric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formata</a:t>
            </a:r>
            <a:r>
              <a:rPr lang="en-US" altLang="it-IT" b="1" dirty="0">
                <a:latin typeface="Arial Narrow Bold Italic" charset="0"/>
              </a:rPr>
              <a:t> di </a:t>
            </a:r>
            <a:r>
              <a:rPr lang="en-US" altLang="it-IT" b="1" dirty="0" err="1">
                <a:latin typeface="Arial Narrow Bold Italic" charset="0"/>
              </a:rPr>
              <a:t>piccolissim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elementi-unità</a:t>
            </a:r>
            <a:r>
              <a:rPr lang="en-US" altLang="it-IT" b="1" dirty="0">
                <a:latin typeface="Arial Narrow Bold Italic" charset="0"/>
              </a:rPr>
              <a:t>, ossia di </a:t>
            </a:r>
            <a:r>
              <a:rPr lang="en-US" altLang="it-IT" b="1" dirty="0" err="1">
                <a:latin typeface="Arial Narrow Bold Italic" charset="0"/>
              </a:rPr>
              <a:t>punt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estesi</a:t>
            </a:r>
            <a:r>
              <a:rPr lang="en-US" altLang="it-IT" b="1" dirty="0">
                <a:latin typeface="Arial Narrow Bold Italic" charset="0"/>
              </a:rPr>
              <a:t>.</a:t>
            </a:r>
          </a:p>
          <a:p>
            <a:pPr eaLnBrk="1" hangingPunct="1"/>
            <a:r>
              <a:rPr lang="en-US" altLang="it-IT" b="1" dirty="0" err="1">
                <a:latin typeface="Arial Narrow Bold Italic" charset="0"/>
              </a:rPr>
              <a:t>Perciò</a:t>
            </a:r>
            <a:r>
              <a:rPr lang="en-US" altLang="it-IT" b="1" dirty="0">
                <a:latin typeface="Arial Narrow Bold Italic" charset="0"/>
              </a:rPr>
              <a:t> la </a:t>
            </a:r>
            <a:r>
              <a:rPr lang="en-US" altLang="it-IT" b="1" dirty="0" err="1">
                <a:latin typeface="Arial Narrow Bold Italic" charset="0"/>
              </a:rPr>
              <a:t>scopert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degl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incommensurabil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determinò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un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profond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cris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nell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scuol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pitagorica</a:t>
            </a:r>
            <a:r>
              <a:rPr lang="en-US" altLang="it-IT" b="1" dirty="0">
                <a:latin typeface="Arial Narrow Bold Italic" charset="0"/>
              </a:rPr>
              <a:t>. </a:t>
            </a:r>
            <a:endParaRPr lang="it-IT" altLang="it-IT" b="1" dirty="0">
              <a:latin typeface="Arial Narrow Bold Italic" charset="0"/>
            </a:endParaRPr>
          </a:p>
        </p:txBody>
      </p:sp>
      <p:pic>
        <p:nvPicPr>
          <p:cNvPr id="27655" name="Picture 9" descr="Immagine 9.png">
            <a:extLst>
              <a:ext uri="{FF2B5EF4-FFF2-40B4-BE49-F238E27FC236}">
                <a16:creationId xmlns:a16="http://schemas.microsoft.com/office/drawing/2014/main" id="{1BD1569A-6BC6-C842-B482-BF414FE7DE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51852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085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76995" y="754063"/>
            <a:ext cx="792088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dici quadrate di altri numeri razionali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15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D4B702E-7511-EA4E-B62F-C58E19FB0802}"/>
              </a:ext>
            </a:extLst>
          </p:cNvPr>
          <p:cNvSpPr txBox="1"/>
          <p:nvPr/>
        </p:nvSpPr>
        <p:spPr>
          <a:xfrm>
            <a:off x="647020" y="1873856"/>
            <a:ext cx="8039780" cy="24929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600" b="1" dirty="0">
                <a:solidFill>
                  <a:srgbClr val="0057DD"/>
                </a:solidFill>
              </a:rPr>
              <a:t>La radice di 2 non è l’unico numero irrazionale scoperto con l’estrazione di radice.</a:t>
            </a:r>
          </a:p>
          <a:p>
            <a:r>
              <a:rPr lang="it-IT" sz="2600" b="1" dirty="0">
                <a:solidFill>
                  <a:srgbClr val="0057DD"/>
                </a:solidFill>
              </a:rPr>
              <a:t>Ecco delle costruzioni geometriche che portano a scoprire altri numeri irrazionali.</a:t>
            </a:r>
          </a:p>
          <a:p>
            <a:r>
              <a:rPr lang="it-IT" sz="2600" b="1" i="1" dirty="0"/>
              <a:t>Costruzioni e ragionamenti in questa lezione portano a lavorare solo con numeri positivi.</a:t>
            </a:r>
          </a:p>
        </p:txBody>
      </p:sp>
    </p:spTree>
    <p:extLst>
      <p:ext uri="{BB962C8B-B14F-4D97-AF65-F5344CB8AC3E}">
        <p14:creationId xmlns:p14="http://schemas.microsoft.com/office/powerpoint/2010/main" val="29924303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8">
            <a:extLst>
              <a:ext uri="{FF2B5EF4-FFF2-40B4-BE49-F238E27FC236}">
                <a16:creationId xmlns:a16="http://schemas.microsoft.com/office/drawing/2014/main" id="{B0BDC55C-592C-2145-99FE-3FDA9A28C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5943745-EEAF-A343-ACC1-DDE4F492E9DE}" type="slidenum">
              <a:rPr lang="it-IT" altLang="it-IT" sz="1400"/>
              <a:pPr eaLnBrk="1" hangingPunct="1"/>
              <a:t>16</a:t>
            </a:fld>
            <a:endParaRPr lang="it-IT" altLang="it-IT" sz="1400"/>
          </a:p>
        </p:txBody>
      </p:sp>
      <p:sp>
        <p:nvSpPr>
          <p:cNvPr id="19460" name="Footer Placeholder 9">
            <a:extLst>
              <a:ext uri="{FF2B5EF4-FFF2-40B4-BE49-F238E27FC236}">
                <a16:creationId xmlns:a16="http://schemas.microsoft.com/office/drawing/2014/main" id="{CA1AA427-C1AB-3843-BD6A-4D87D63B0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19462" name="TextBox 13">
            <a:extLst>
              <a:ext uri="{FF2B5EF4-FFF2-40B4-BE49-F238E27FC236}">
                <a16:creationId xmlns:a16="http://schemas.microsoft.com/office/drawing/2014/main" id="{E7EAA20C-2C08-F94A-A0AB-744A7E197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2055681"/>
            <a:ext cx="80010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00FF"/>
                </a:solidFill>
              </a:rPr>
              <a:t>Una costruzione semplice e versatile è basata sul 2° teorema di Euclide.</a:t>
            </a:r>
          </a:p>
          <a:p>
            <a:pPr eaLnBrk="1" hangingPunct="1"/>
            <a:endParaRPr lang="it-IT" altLang="it-IT" sz="1000" b="1" dirty="0"/>
          </a:p>
          <a:p>
            <a:pPr eaLnBrk="1" hangingPunct="1"/>
            <a:r>
              <a:rPr lang="it-IT" altLang="it-IT" b="1" i="1" dirty="0"/>
              <a:t>Osserva la costruzione qui sotto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5CBBE338-1A1C-EC45-81B1-418C6B62F027}"/>
              </a:ext>
            </a:extLst>
          </p:cNvPr>
          <p:cNvGrpSpPr/>
          <p:nvPr/>
        </p:nvGrpSpPr>
        <p:grpSpPr>
          <a:xfrm>
            <a:off x="457200" y="1143000"/>
            <a:ext cx="7848600" cy="1200329"/>
            <a:chOff x="457200" y="1143000"/>
            <a:chExt cx="7848600" cy="1200329"/>
          </a:xfrm>
        </p:grpSpPr>
        <p:sp>
          <p:nvSpPr>
            <p:cNvPr id="19463" name="TextBox 15">
              <a:extLst>
                <a:ext uri="{FF2B5EF4-FFF2-40B4-BE49-F238E27FC236}">
                  <a16:creationId xmlns:a16="http://schemas.microsoft.com/office/drawing/2014/main" id="{676D4114-3F6A-4E41-B02A-165F6095C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143000"/>
              <a:ext cx="7848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Con la geometria posso costruire un segmento che sia lungo </a:t>
              </a:r>
              <a:r>
                <a:rPr lang="it-IT" altLang="it-IT" b="1" i="1" dirty="0"/>
                <a:t>esattamente</a:t>
              </a:r>
              <a:r>
                <a:rPr lang="it-IT" altLang="it-IT" b="1" dirty="0"/>
                <a:t> √</a:t>
              </a:r>
              <a:r>
                <a:rPr lang="it-IT" altLang="it-IT" b="1" i="1" dirty="0"/>
                <a:t>a </a:t>
              </a:r>
            </a:p>
            <a:p>
              <a:pPr eaLnBrk="1" hangingPunct="1"/>
              <a:endParaRPr lang="it-IT" altLang="it-IT" b="1" i="1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CBDA2C8-1034-DF46-A8A7-7413455DA5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95936" y="1562820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Immagine 3">
            <a:extLst>
              <a:ext uri="{FF2B5EF4-FFF2-40B4-BE49-F238E27FC236}">
                <a16:creationId xmlns:a16="http://schemas.microsoft.com/office/drawing/2014/main" id="{8B9C4B61-EE0D-0747-B78F-E7000362D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864" y="3401258"/>
            <a:ext cx="6368487" cy="286100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A341DB49-4376-064E-BCA9-71C602511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159913"/>
            <a:ext cx="76708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205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8">
            <a:extLst>
              <a:ext uri="{FF2B5EF4-FFF2-40B4-BE49-F238E27FC236}">
                <a16:creationId xmlns:a16="http://schemas.microsoft.com/office/drawing/2014/main" id="{FA5BB05B-EC39-A241-883A-839F34333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41E69BA-1478-D34A-B3D2-A40A5181B5DD}" type="slidenum">
              <a:rPr lang="it-IT" altLang="it-IT" sz="1400"/>
              <a:pPr eaLnBrk="1" hangingPunct="1"/>
              <a:t>17</a:t>
            </a:fld>
            <a:endParaRPr lang="it-IT" altLang="it-IT" sz="1400"/>
          </a:p>
        </p:txBody>
      </p:sp>
      <p:sp>
        <p:nvSpPr>
          <p:cNvPr id="20484" name="Footer Placeholder 9">
            <a:extLst>
              <a:ext uri="{FF2B5EF4-FFF2-40B4-BE49-F238E27FC236}">
                <a16:creationId xmlns:a16="http://schemas.microsoft.com/office/drawing/2014/main" id="{B2A553A3-3E80-5246-887B-9A9080863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pic>
        <p:nvPicPr>
          <p:cNvPr id="20487" name="Picture 14" descr="Spirale_pitagora.jpg">
            <a:extLst>
              <a:ext uri="{FF2B5EF4-FFF2-40B4-BE49-F238E27FC236}">
                <a16:creationId xmlns:a16="http://schemas.microsoft.com/office/drawing/2014/main" id="{C03A1C0F-6672-EA47-B1B2-C33ED00347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980728"/>
            <a:ext cx="4953000" cy="50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o 4">
            <a:extLst>
              <a:ext uri="{FF2B5EF4-FFF2-40B4-BE49-F238E27FC236}">
                <a16:creationId xmlns:a16="http://schemas.microsoft.com/office/drawing/2014/main" id="{D9B9429F-F3D4-F947-AFE9-74B2014CC879}"/>
              </a:ext>
            </a:extLst>
          </p:cNvPr>
          <p:cNvGrpSpPr/>
          <p:nvPr/>
        </p:nvGrpSpPr>
        <p:grpSpPr>
          <a:xfrm>
            <a:off x="94704" y="1628800"/>
            <a:ext cx="3429000" cy="1570038"/>
            <a:chOff x="94704" y="1628800"/>
            <a:chExt cx="3429000" cy="1570038"/>
          </a:xfrm>
        </p:grpSpPr>
        <p:sp>
          <p:nvSpPr>
            <p:cNvPr id="20486" name="TextBox 13">
              <a:extLst>
                <a:ext uri="{FF2B5EF4-FFF2-40B4-BE49-F238E27FC236}">
                  <a16:creationId xmlns:a16="http://schemas.microsoft.com/office/drawing/2014/main" id="{7D8984BA-079D-4847-B923-477C2B54F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704" y="1628800"/>
              <a:ext cx="34290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>
                  <a:latin typeface="Arial Narrow" panose="020B0604020202020204" pitchFamily="34" charset="0"/>
                </a:rPr>
                <a:t>Costruzione basata sul teorema di Pitagora.</a:t>
              </a:r>
            </a:p>
            <a:p>
              <a:pPr eaLnBrk="1" hangingPunct="1"/>
              <a:r>
                <a:rPr lang="it-IT" altLang="it-IT" b="1" dirty="0">
                  <a:latin typeface="Arial Narrow" panose="020B0604020202020204" pitchFamily="34" charset="0"/>
                </a:rPr>
                <a:t>È facile, ma per costruire √20 …</a:t>
              </a:r>
              <a:r>
                <a:rPr lang="it-IT" altLang="it-IT" sz="2000" b="1" dirty="0">
                  <a:latin typeface="Arial Narrow" panose="020B0604020202020204" pitchFamily="34" charset="0"/>
                </a:rPr>
                <a:t>.</a:t>
              </a:r>
            </a:p>
            <a:p>
              <a:pPr eaLnBrk="1" hangingPunct="1"/>
              <a:endParaRPr lang="it-IT" altLang="it-IT" sz="1000" b="1" dirty="0"/>
            </a:p>
          </p:txBody>
        </p:sp>
        <p:cxnSp>
          <p:nvCxnSpPr>
            <p:cNvPr id="9" name="Straight Connector 16">
              <a:extLst>
                <a:ext uri="{FF2B5EF4-FFF2-40B4-BE49-F238E27FC236}">
                  <a16:creationId xmlns:a16="http://schemas.microsoft.com/office/drawing/2014/main" id="{C260069F-1FCE-D64F-A5EE-84A069FB88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3528" y="2780928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Immagine 3">
            <a:extLst>
              <a:ext uri="{FF2B5EF4-FFF2-40B4-BE49-F238E27FC236}">
                <a16:creationId xmlns:a16="http://schemas.microsoft.com/office/drawing/2014/main" id="{871EC1D0-9275-8240-BA68-77BD1B986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0"/>
            <a:ext cx="76708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824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D59822C-3CFE-7149-AA63-425609DC46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87624" y="404664"/>
            <a:ext cx="6071592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’estrazione di radice nella storia della matematica</a:t>
            </a:r>
          </a:p>
        </p:txBody>
      </p:sp>
      <p:sp>
        <p:nvSpPr>
          <p:cNvPr id="31747" name="Slide Number Placeholder 36">
            <a:extLst>
              <a:ext uri="{FF2B5EF4-FFF2-40B4-BE49-F238E27FC236}">
                <a16:creationId xmlns:a16="http://schemas.microsoft.com/office/drawing/2014/main" id="{F136F7C0-3C41-C343-86E4-1BC240665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FAE5E3-2FE0-8B46-9E2C-41BBDAC1F887}" type="slidenum">
              <a:rPr lang="it-IT" altLang="it-IT" sz="1400"/>
              <a:pPr eaLnBrk="1" hangingPunct="1"/>
              <a:t>18</a:t>
            </a:fld>
            <a:endParaRPr lang="it-IT" altLang="it-IT" sz="1400"/>
          </a:p>
        </p:txBody>
      </p:sp>
      <p:sp>
        <p:nvSpPr>
          <p:cNvPr id="31748" name="Footer Placeholder 9">
            <a:extLst>
              <a:ext uri="{FF2B5EF4-FFF2-40B4-BE49-F238E27FC236}">
                <a16:creationId xmlns:a16="http://schemas.microsoft.com/office/drawing/2014/main" id="{5596CF62-CC24-3640-BB5D-23001011D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31750" name="TextBox 17">
            <a:extLst>
              <a:ext uri="{FF2B5EF4-FFF2-40B4-BE49-F238E27FC236}">
                <a16:creationId xmlns:a16="http://schemas.microsoft.com/office/drawing/2014/main" id="{8B6257AA-F9A6-6F43-AEC1-ADAE7BC5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9FDCA8E4-8BC3-B343-9669-6CD809A17EC0}"/>
              </a:ext>
            </a:extLst>
          </p:cNvPr>
          <p:cNvGrpSpPr/>
          <p:nvPr/>
        </p:nvGrpSpPr>
        <p:grpSpPr>
          <a:xfrm>
            <a:off x="333872" y="1958325"/>
            <a:ext cx="8352928" cy="1815882"/>
            <a:chOff x="333872" y="1958325"/>
            <a:chExt cx="8352928" cy="1815882"/>
          </a:xfrm>
        </p:grpSpPr>
        <p:sp>
          <p:nvSpPr>
            <p:cNvPr id="31749" name="Rectangle 16">
              <a:extLst>
                <a:ext uri="{FF2B5EF4-FFF2-40B4-BE49-F238E27FC236}">
                  <a16:creationId xmlns:a16="http://schemas.microsoft.com/office/drawing/2014/main" id="{42A241C8-581E-E048-817B-0B13B820A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872" y="1958325"/>
              <a:ext cx="8352928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800" b="1" dirty="0">
                  <a:latin typeface="Arial Narrow" panose="020B0604020202020204" pitchFamily="34" charset="0"/>
                </a:rPr>
                <a:t>La storia dell’estrazione di radice si dipana lungo molti secoli: nel 1525 viene introdotto il simbolo √   , arriva l’algebra e la geometria analitica, …. Troviamo i radicali anche nei grafici.</a:t>
              </a:r>
            </a:p>
          </p:txBody>
        </p:sp>
        <p:cxnSp>
          <p:nvCxnSpPr>
            <p:cNvPr id="7" name="Straight Connector 16">
              <a:extLst>
                <a:ext uri="{FF2B5EF4-FFF2-40B4-BE49-F238E27FC236}">
                  <a16:creationId xmlns:a16="http://schemas.microsoft.com/office/drawing/2014/main" id="{5FA03853-8DEC-F84B-8CC9-331CE99A29E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62513" y="2433066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854687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5">
            <a:extLst>
              <a:ext uri="{FF2B5EF4-FFF2-40B4-BE49-F238E27FC236}">
                <a16:creationId xmlns:a16="http://schemas.microsoft.com/office/drawing/2014/main" id="{9CA9AE14-FF6C-A04A-80AE-79824FA488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9906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dici quadrate in un grafico</a:t>
            </a:r>
          </a:p>
        </p:txBody>
      </p:sp>
      <p:pic>
        <p:nvPicPr>
          <p:cNvPr id="23555" name="Picture 8">
            <a:extLst>
              <a:ext uri="{FF2B5EF4-FFF2-40B4-BE49-F238E27FC236}">
                <a16:creationId xmlns:a16="http://schemas.microsoft.com/office/drawing/2014/main" id="{C952F1E5-D923-BC48-BC62-29C226F732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23" y="1916832"/>
            <a:ext cx="7842315" cy="334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Slide Number Placeholder 9">
            <a:extLst>
              <a:ext uri="{FF2B5EF4-FFF2-40B4-BE49-F238E27FC236}">
                <a16:creationId xmlns:a16="http://schemas.microsoft.com/office/drawing/2014/main" id="{54FFFDB6-021A-A047-9E94-71BE9CC90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EB0055-C19C-A244-95C3-1B3EF626D1A5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it-IT" altLang="it-IT" sz="1400"/>
          </a:p>
        </p:txBody>
      </p:sp>
      <p:sp>
        <p:nvSpPr>
          <p:cNvPr id="23557" name="Footer Placeholder 9">
            <a:extLst>
              <a:ext uri="{FF2B5EF4-FFF2-40B4-BE49-F238E27FC236}">
                <a16:creationId xmlns:a16="http://schemas.microsoft.com/office/drawing/2014/main" id="{03A414E8-EE1A-1A41-ABAC-A5B447911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EC4AAF-F1B5-1547-B795-044E18F1C5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53315" y="182732"/>
            <a:ext cx="7995029" cy="6096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razionali, frazioni e numeri decimali</a:t>
            </a:r>
          </a:p>
        </p:txBody>
      </p:sp>
      <p:sp>
        <p:nvSpPr>
          <p:cNvPr id="20482" name="TextBox 3">
            <a:extLst>
              <a:ext uri="{FF2B5EF4-FFF2-40B4-BE49-F238E27FC236}">
                <a16:creationId xmlns:a16="http://schemas.microsoft.com/office/drawing/2014/main" id="{69E5972B-7D64-D049-A86B-4F70D8CC5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76" y="1412776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0490" name="Slide Number Placeholder 34">
            <a:extLst>
              <a:ext uri="{FF2B5EF4-FFF2-40B4-BE49-F238E27FC236}">
                <a16:creationId xmlns:a16="http://schemas.microsoft.com/office/drawing/2014/main" id="{E49FDEBB-B45A-084F-998E-97320FDB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B5FA1-A66A-2441-8677-22611DC3C26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400"/>
          </a:p>
        </p:txBody>
      </p:sp>
      <p:sp>
        <p:nvSpPr>
          <p:cNvPr id="20491" name="Footer Placeholder 9">
            <a:extLst>
              <a:ext uri="{FF2B5EF4-FFF2-40B4-BE49-F238E27FC236}">
                <a16:creationId xmlns:a16="http://schemas.microsoft.com/office/drawing/2014/main" id="{102A9DDE-0C78-4846-ADA9-14F262FE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F8DA406-DAEF-BE4C-8FEB-19245602EA33}"/>
              </a:ext>
            </a:extLst>
          </p:cNvPr>
          <p:cNvSpPr txBox="1"/>
          <p:nvPr/>
        </p:nvSpPr>
        <p:spPr>
          <a:xfrm>
            <a:off x="348093" y="935865"/>
            <a:ext cx="8605472" cy="492443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2600" b="1" dirty="0">
                <a:solidFill>
                  <a:schemeClr val="tx2"/>
                </a:solidFill>
              </a:rPr>
              <a:t>Sono </a:t>
            </a:r>
            <a:r>
              <a:rPr lang="it-IT" sz="2600" b="1" dirty="0">
                <a:solidFill>
                  <a:srgbClr val="FF0000"/>
                </a:solidFill>
              </a:rPr>
              <a:t>razionali</a:t>
            </a:r>
            <a:r>
              <a:rPr lang="it-IT" sz="2600" b="1" dirty="0">
                <a:solidFill>
                  <a:schemeClr val="tx2"/>
                </a:solidFill>
              </a:rPr>
              <a:t> i numeri che scrivo con una frazione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5F60972-9A8D-0B4B-BAA8-295AE42570AE}"/>
              </a:ext>
            </a:extLst>
          </p:cNvPr>
          <p:cNvSpPr txBox="1"/>
          <p:nvPr/>
        </p:nvSpPr>
        <p:spPr>
          <a:xfrm>
            <a:off x="79928" y="1509468"/>
            <a:ext cx="90364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>
                <a:solidFill>
                  <a:srgbClr val="002060"/>
                </a:solidFill>
              </a:rPr>
              <a:t>Se ‘traduco’ una frazione in forma decimale, ho due casi </a:t>
            </a:r>
            <a:r>
              <a:rPr lang="it-IT" sz="2600" dirty="0">
                <a:solidFill>
                  <a:srgbClr val="002060"/>
                </a:solidFill>
              </a:rPr>
              <a:t> </a:t>
            </a:r>
          </a:p>
        </p:txBody>
      </p:sp>
      <p:pic>
        <p:nvPicPr>
          <p:cNvPr id="11" name="Picture 7" descr="Decimali_Presenta1c.png">
            <a:extLst>
              <a:ext uri="{FF2B5EF4-FFF2-40B4-BE49-F238E27FC236}">
                <a16:creationId xmlns:a16="http://schemas.microsoft.com/office/drawing/2014/main" id="{CFB26DA7-19A9-1143-93C9-6106BDF0F5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77" y="2528774"/>
            <a:ext cx="6785360" cy="119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Decimali_Presenta1d.png">
            <a:extLst>
              <a:ext uri="{FF2B5EF4-FFF2-40B4-BE49-F238E27FC236}">
                <a16:creationId xmlns:a16="http://schemas.microsoft.com/office/drawing/2014/main" id="{A27B6647-1189-AF41-A5F9-178D2EBC31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323" y="4587893"/>
            <a:ext cx="6004668" cy="1657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94B8097-5F19-C144-A906-1A90F7A7FC47}"/>
              </a:ext>
            </a:extLst>
          </p:cNvPr>
          <p:cNvSpPr txBox="1"/>
          <p:nvPr/>
        </p:nvSpPr>
        <p:spPr>
          <a:xfrm>
            <a:off x="810976" y="2052524"/>
            <a:ext cx="73311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>
                <a:solidFill>
                  <a:srgbClr val="0057DD"/>
                </a:solidFill>
              </a:rPr>
              <a:t>A.</a:t>
            </a:r>
            <a:r>
              <a:rPr lang="it-IT" sz="2600" dirty="0">
                <a:solidFill>
                  <a:srgbClr val="0057DD"/>
                </a:solidFill>
              </a:rPr>
              <a:t> </a:t>
            </a:r>
            <a:r>
              <a:rPr lang="it-IT" sz="2600" b="1" dirty="0">
                <a:solidFill>
                  <a:srgbClr val="0057DD"/>
                </a:solidFill>
              </a:rPr>
              <a:t>Le cifre del numero decimale finiscono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A15EE65-F1A5-5A43-B8A9-4D2933D584B4}"/>
              </a:ext>
            </a:extLst>
          </p:cNvPr>
          <p:cNvSpPr txBox="1"/>
          <p:nvPr/>
        </p:nvSpPr>
        <p:spPr>
          <a:xfrm>
            <a:off x="653315" y="3703004"/>
            <a:ext cx="808342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4813" indent="-395288"/>
            <a:r>
              <a:rPr lang="it-IT" sz="2600" b="1" dirty="0">
                <a:solidFill>
                  <a:srgbClr val="FF0000"/>
                </a:solidFill>
              </a:rPr>
              <a:t>B.</a:t>
            </a:r>
            <a:r>
              <a:rPr lang="it-IT" sz="2600" dirty="0">
                <a:solidFill>
                  <a:srgbClr val="FF0000"/>
                </a:solidFill>
              </a:rPr>
              <a:t> </a:t>
            </a:r>
            <a:r>
              <a:rPr lang="it-IT" sz="2600" b="1" dirty="0">
                <a:solidFill>
                  <a:srgbClr val="FF0000"/>
                </a:solidFill>
              </a:rPr>
              <a:t>Le cifre del numero decimale sono infinite, ma si ripete un gruppo di cifre (periodo)  </a:t>
            </a:r>
          </a:p>
        </p:txBody>
      </p:sp>
    </p:spTree>
    <p:extLst>
      <p:ext uri="{BB962C8B-B14F-4D97-AF65-F5344CB8AC3E}">
        <p14:creationId xmlns:p14="http://schemas.microsoft.com/office/powerpoint/2010/main" val="3173893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536" y="155666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irrazionali scoperti con l’estrazione di radice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0</a:t>
            </a:fld>
            <a:endParaRPr lang="it-IT" altLang="it-IT" sz="1400" dirty="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D4B702E-7511-EA4E-B62F-C58E19FB0802}"/>
              </a:ext>
            </a:extLst>
          </p:cNvPr>
          <p:cNvSpPr txBox="1"/>
          <p:nvPr/>
        </p:nvSpPr>
        <p:spPr>
          <a:xfrm>
            <a:off x="755576" y="747816"/>
            <a:ext cx="803978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/>
              <a:t>Se estraggo la radice quadrata di un numero razionale </a:t>
            </a:r>
            <a:r>
              <a:rPr lang="it-IT" sz="2600" b="1" i="1" dirty="0"/>
              <a:t>x </a:t>
            </a:r>
            <a:r>
              <a:rPr lang="it-IT" sz="2600" b="1" dirty="0"/>
              <a:t>trovo solo due casi possibili</a:t>
            </a:r>
          </a:p>
          <a:p>
            <a:endParaRPr lang="it-IT" sz="1000" b="1" dirty="0"/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i="1" dirty="0">
                <a:solidFill>
                  <a:srgbClr val="0057DD"/>
                </a:solidFill>
              </a:rPr>
              <a:t>x è il quadrato di un numero razionale e </a:t>
            </a:r>
            <a:r>
              <a:rPr lang="it-IT" sz="2600" b="1" dirty="0">
                <a:solidFill>
                  <a:srgbClr val="0057DD"/>
                </a:solidFill>
              </a:rPr>
              <a:t>la sua radice quadrata </a:t>
            </a:r>
            <a:r>
              <a:rPr lang="it-IT" altLang="it-IT" sz="2600" b="1" dirty="0">
                <a:solidFill>
                  <a:srgbClr val="0057DD"/>
                </a:solidFill>
              </a:rPr>
              <a:t>è un numero razionale.</a:t>
            </a:r>
            <a:br>
              <a:rPr lang="it-IT" sz="2600" b="1" i="1" dirty="0">
                <a:solidFill>
                  <a:srgbClr val="0057DD"/>
                </a:solidFill>
              </a:rPr>
            </a:br>
            <a:br>
              <a:rPr lang="it-IT" sz="2600" b="1" i="1" dirty="0">
                <a:solidFill>
                  <a:srgbClr val="0057DD"/>
                </a:solidFill>
              </a:rPr>
            </a:br>
            <a:endParaRPr lang="it-IT" sz="2600" b="1" i="1" dirty="0">
              <a:solidFill>
                <a:srgbClr val="0057DD"/>
              </a:solidFill>
            </a:endParaRPr>
          </a:p>
          <a:p>
            <a:pPr marL="361950"/>
            <a:r>
              <a:rPr lang="it-IT" sz="2600" b="1" dirty="0"/>
              <a:t> </a:t>
            </a:r>
          </a:p>
          <a:p>
            <a:pPr marL="361950"/>
            <a:endParaRPr lang="it-IT" sz="2600" b="1" dirty="0"/>
          </a:p>
          <a:p>
            <a:pPr marL="361950"/>
            <a:endParaRPr lang="it-IT" altLang="it-IT" sz="2600" b="1" dirty="0">
              <a:solidFill>
                <a:srgbClr val="0057DD"/>
              </a:solidFill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dirty="0">
                <a:solidFill>
                  <a:srgbClr val="FF0000"/>
                </a:solidFill>
              </a:rPr>
              <a:t>In tutti gli altri casi </a:t>
            </a:r>
            <a:r>
              <a:rPr lang="it-IT" altLang="it-IT" sz="2600" b="1" dirty="0">
                <a:solidFill>
                  <a:srgbClr val="FF0000"/>
                </a:solidFill>
              </a:rPr>
              <a:t>la sua radice quadrata è un numero irrazionale. Così ottengo tanti radicali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029BBA1-F875-B74E-BFA2-EB8919856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459" y="2608553"/>
            <a:ext cx="7538417" cy="1820461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81E61357-D73B-BF43-966D-290744AAD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0242" y="5395242"/>
            <a:ext cx="5538520" cy="925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9878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ooter Placeholder 4">
            <a:extLst>
              <a:ext uri="{FF2B5EF4-FFF2-40B4-BE49-F238E27FC236}">
                <a16:creationId xmlns:a16="http://schemas.microsoft.com/office/drawing/2014/main" id="{0ED7977C-C5FD-7B4E-89EA-80C4F6589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sp>
        <p:nvSpPr>
          <p:cNvPr id="24578" name="Title 5">
            <a:extLst>
              <a:ext uri="{FF2B5EF4-FFF2-40B4-BE49-F238E27FC236}">
                <a16:creationId xmlns:a16="http://schemas.microsoft.com/office/drawing/2014/main" id="{58AAD19F-45BA-5240-A3BA-EBF3A40D34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76672"/>
            <a:ext cx="8229600" cy="563562"/>
          </a:xfrm>
        </p:spPr>
        <p:txBody>
          <a:bodyPr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dici cubiche in un grafico</a:t>
            </a:r>
          </a:p>
        </p:txBody>
      </p:sp>
      <p:pic>
        <p:nvPicPr>
          <p:cNvPr id="24582" name="Picture 11">
            <a:extLst>
              <a:ext uri="{FF2B5EF4-FFF2-40B4-BE49-F238E27FC236}">
                <a16:creationId xmlns:a16="http://schemas.microsoft.com/office/drawing/2014/main" id="{FF2EEFE7-30CC-5E41-B22F-330F704A9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96370"/>
            <a:ext cx="8605838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Slide Number Placeholder 12">
            <a:extLst>
              <a:ext uri="{FF2B5EF4-FFF2-40B4-BE49-F238E27FC236}">
                <a16:creationId xmlns:a16="http://schemas.microsoft.com/office/drawing/2014/main" id="{D9C147C3-06E4-854E-A47A-B819FA509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AF3D02-51A4-974D-B4FA-76F514DD5DB4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it-IT" altLang="it-IT" sz="1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2573" y="220899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irrazionali dati da altre estrazioni di radice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2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D4B702E-7511-EA4E-B62F-C58E19FB0802}"/>
              </a:ext>
            </a:extLst>
          </p:cNvPr>
          <p:cNvSpPr txBox="1"/>
          <p:nvPr/>
        </p:nvSpPr>
        <p:spPr>
          <a:xfrm>
            <a:off x="886196" y="911549"/>
            <a:ext cx="803978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/>
              <a:t>Se estraggo la radice cubica di un numero razionale </a:t>
            </a:r>
            <a:r>
              <a:rPr lang="it-IT" sz="2600" b="1" i="1" dirty="0"/>
              <a:t>x </a:t>
            </a:r>
            <a:r>
              <a:rPr lang="it-IT" sz="2600" b="1" dirty="0"/>
              <a:t>trovo solo due casi possibili</a:t>
            </a:r>
          </a:p>
          <a:p>
            <a:endParaRPr lang="it-IT" sz="1000" b="1" dirty="0"/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i="1" dirty="0">
                <a:solidFill>
                  <a:srgbClr val="0057DD"/>
                </a:solidFill>
              </a:rPr>
              <a:t>x è il cubo di un numero razionale e </a:t>
            </a:r>
            <a:r>
              <a:rPr lang="it-IT" sz="2600" b="1" dirty="0">
                <a:solidFill>
                  <a:srgbClr val="0057DD"/>
                </a:solidFill>
              </a:rPr>
              <a:t>la sua radice cubica </a:t>
            </a:r>
            <a:r>
              <a:rPr lang="it-IT" altLang="it-IT" sz="2600" b="1" dirty="0">
                <a:solidFill>
                  <a:srgbClr val="0057DD"/>
                </a:solidFill>
              </a:rPr>
              <a:t>è un numero razionale.</a:t>
            </a:r>
            <a:br>
              <a:rPr lang="it-IT" sz="2600" b="1" i="1" dirty="0">
                <a:solidFill>
                  <a:srgbClr val="0057DD"/>
                </a:solidFill>
              </a:rPr>
            </a:br>
            <a:br>
              <a:rPr lang="it-IT" sz="2600" b="1" i="1" dirty="0">
                <a:solidFill>
                  <a:srgbClr val="0057DD"/>
                </a:solidFill>
              </a:rPr>
            </a:br>
            <a:endParaRPr lang="it-IT" sz="2600" b="1" i="1" dirty="0">
              <a:solidFill>
                <a:srgbClr val="0057DD"/>
              </a:solidFill>
            </a:endParaRPr>
          </a:p>
          <a:p>
            <a:pPr marL="361950"/>
            <a:r>
              <a:rPr lang="it-IT" sz="2600" b="1" dirty="0"/>
              <a:t> </a:t>
            </a:r>
          </a:p>
          <a:p>
            <a:pPr marL="361950"/>
            <a:endParaRPr lang="it-IT" sz="2600" b="1" dirty="0"/>
          </a:p>
          <a:p>
            <a:pPr marL="361950"/>
            <a:endParaRPr lang="it-IT" altLang="it-IT" sz="1200" b="1" dirty="0">
              <a:solidFill>
                <a:srgbClr val="0057DD"/>
              </a:solidFill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dirty="0">
                <a:solidFill>
                  <a:srgbClr val="FF0000"/>
                </a:solidFill>
              </a:rPr>
              <a:t>In tutti gli altri casi </a:t>
            </a:r>
            <a:r>
              <a:rPr lang="it-IT" altLang="it-IT" sz="2600" b="1" dirty="0">
                <a:solidFill>
                  <a:srgbClr val="FF0000"/>
                </a:solidFill>
              </a:rPr>
              <a:t>la sua radice cubica è un numero irrazionale. Altri radicali.</a:t>
            </a:r>
            <a:endParaRPr lang="it-IT" sz="2600" b="1" dirty="0">
              <a:solidFill>
                <a:srgbClr val="FF0000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D8CE1AA-EC77-8F4A-8FFE-D994EE159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733" y="2684024"/>
            <a:ext cx="7791400" cy="1723552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F9693C1-95A4-5D4D-9994-357221F703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5309269"/>
            <a:ext cx="6324600" cy="998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2395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19925" y="477601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Generare numeri irrazionali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3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59CD4950-E7EF-7F4A-9D1E-14BD86E4F75A}"/>
              </a:ext>
            </a:extLst>
          </p:cNvPr>
          <p:cNvSpPr txBox="1"/>
          <p:nvPr/>
        </p:nvSpPr>
        <p:spPr>
          <a:xfrm>
            <a:off x="680101" y="1239601"/>
            <a:ext cx="77872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L’estrazione di radice è un potente strumento per generare numeri irrazionali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C2E9328-9C67-CD4F-98A7-9B48E4DBBE27}"/>
              </a:ext>
            </a:extLst>
          </p:cNvPr>
          <p:cNvSpPr txBox="1"/>
          <p:nvPr/>
        </p:nvSpPr>
        <p:spPr>
          <a:xfrm>
            <a:off x="387286" y="4278638"/>
            <a:ext cx="837283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57DD"/>
                </a:solidFill>
              </a:rPr>
              <a:t>Trovi scritti in rosso i numerosi numeri irrazionali ottenuti con estrazione di radice quadrata e cubica dei numeri naturali da 1 a 10.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C9CC3202-BB78-734C-9451-8AE7C0695B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295" y="2340034"/>
            <a:ext cx="8577176" cy="164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1779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528" y="296935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irrazionali generati da estrazione di radice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4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F70F4F7C-F549-AE41-ABBC-2A6F1CF5F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14427"/>
            <a:ext cx="8363272" cy="93059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7AFD23A-F7D1-0949-9180-669982DAAB44}"/>
              </a:ext>
            </a:extLst>
          </p:cNvPr>
          <p:cNvSpPr txBox="1"/>
          <p:nvPr/>
        </p:nvSpPr>
        <p:spPr>
          <a:xfrm>
            <a:off x="220824" y="3933056"/>
            <a:ext cx="817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E così trovo, ad esempio i seguenti radicali che descrivono numeri irrazionali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545ED2DC-5FBD-F346-8934-8A426B14A6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695"/>
          <a:stretch/>
        </p:blipFill>
        <p:spPr>
          <a:xfrm>
            <a:off x="2705100" y="4910819"/>
            <a:ext cx="3744416" cy="10668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DE3D6DB6-2FE7-5446-8BE1-92328EB80D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181407"/>
            <a:ext cx="8651576" cy="1531117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5299232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4">
            <a:extLst>
              <a:ext uri="{FF2B5EF4-FFF2-40B4-BE49-F238E27FC236}">
                <a16:creationId xmlns:a16="http://schemas.microsoft.com/office/drawing/2014/main" id="{51881C51-D73D-D141-908C-97CF36999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sp>
        <p:nvSpPr>
          <p:cNvPr id="25602" name="Title 5">
            <a:extLst>
              <a:ext uri="{FF2B5EF4-FFF2-40B4-BE49-F238E27FC236}">
                <a16:creationId xmlns:a16="http://schemas.microsoft.com/office/drawing/2014/main" id="{6133DB18-0D55-674F-B72C-A75C35E0E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 radicali: simboli e linguaggio</a:t>
            </a:r>
          </a:p>
        </p:txBody>
      </p:sp>
      <p:sp>
        <p:nvSpPr>
          <p:cNvPr id="25603" name="TextBox 11">
            <a:extLst>
              <a:ext uri="{FF2B5EF4-FFF2-40B4-BE49-F238E27FC236}">
                <a16:creationId xmlns:a16="http://schemas.microsoft.com/office/drawing/2014/main" id="{3ABCF3C1-1A80-874D-AD9D-C95AC91D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</a:rPr>
              <a:t>In generale, un radicale si scrive nella forma</a:t>
            </a:r>
          </a:p>
        </p:txBody>
      </p:sp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4AC5070D-1EAC-B54C-A6A9-0CAA5DF90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524000"/>
          <a:ext cx="2203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3" imgW="8204200" imgH="4826000" progId="Equation.3">
                  <p:embed/>
                </p:oleObj>
              </mc:Choice>
              <mc:Fallback>
                <p:oleObj name="Equation" r:id="rId3" imgW="8204200" imgH="482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0"/>
                        <a:ext cx="22034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Slide Number Placeholder 12">
            <a:extLst>
              <a:ext uri="{FF2B5EF4-FFF2-40B4-BE49-F238E27FC236}">
                <a16:creationId xmlns:a16="http://schemas.microsoft.com/office/drawing/2014/main" id="{7E9E872C-5BF0-E14C-ABAB-1E94267FE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DE4DD1-9A79-CC45-9810-82836ED5B143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it-IT" altLang="it-IT" sz="1400"/>
          </a:p>
        </p:txBody>
      </p:sp>
      <p:sp>
        <p:nvSpPr>
          <p:cNvPr id="10" name="Alternate Process 9">
            <a:extLst>
              <a:ext uri="{FF2B5EF4-FFF2-40B4-BE49-F238E27FC236}">
                <a16:creationId xmlns:a16="http://schemas.microsoft.com/office/drawing/2014/main" id="{D4F458ED-EBA0-454C-989F-F26D1C29E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828800"/>
            <a:ext cx="1066800" cy="990600"/>
          </a:xfrm>
          <a:prstGeom prst="flowChartAlternateProcess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it-IT" altLang="it-IT" sz="1800">
              <a:solidFill>
                <a:srgbClr val="FFFFFF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A08B49B-C7B2-D041-A312-F02AEF7653A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791200" y="2286000"/>
            <a:ext cx="762000" cy="152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8" name="TextBox 16">
            <a:extLst>
              <a:ext uri="{FF2B5EF4-FFF2-40B4-BE49-F238E27FC236}">
                <a16:creationId xmlns:a16="http://schemas.microsoft.com/office/drawing/2014/main" id="{F3DB3DF9-D663-1F4F-8D88-AF2AB7D5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057400"/>
            <a:ext cx="1447800" cy="400050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</a:rPr>
              <a:t>radicando</a:t>
            </a:r>
          </a:p>
        </p:txBody>
      </p:sp>
      <p:sp>
        <p:nvSpPr>
          <p:cNvPr id="25609" name="TextBox 26">
            <a:extLst>
              <a:ext uri="{FF2B5EF4-FFF2-40B4-BE49-F238E27FC236}">
                <a16:creationId xmlns:a16="http://schemas.microsoft.com/office/drawing/2014/main" id="{2F28EC41-E8FA-1046-A007-FBF7C9EFC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657600"/>
            <a:ext cx="2711450" cy="369888"/>
          </a:xfrm>
          <a:prstGeom prst="rect">
            <a:avLst/>
          </a:prstGeom>
          <a:solidFill>
            <a:srgbClr val="FFFFCC"/>
          </a:solidFill>
          <a:ln w="25400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n</a:t>
            </a:r>
            <a:r>
              <a:rPr lang="it-IT" altLang="it-IT" sz="1800" b="1"/>
              <a:t> </a:t>
            </a:r>
            <a:r>
              <a:rPr lang="it-IT" altLang="it-IT" sz="1800" b="1">
                <a:solidFill>
                  <a:srgbClr val="008000"/>
                </a:solidFill>
              </a:rPr>
              <a:t>è l’indice del radicale</a:t>
            </a:r>
          </a:p>
        </p:txBody>
      </p:sp>
      <p:sp>
        <p:nvSpPr>
          <p:cNvPr id="25610" name="TextBox 28">
            <a:extLst>
              <a:ext uri="{FF2B5EF4-FFF2-40B4-BE49-F238E27FC236}">
                <a16:creationId xmlns:a16="http://schemas.microsoft.com/office/drawing/2014/main" id="{B36E2410-F1E8-0142-8D15-23B676AED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200400"/>
            <a:ext cx="3430588" cy="369888"/>
          </a:xfrm>
          <a:prstGeom prst="rect">
            <a:avLst/>
          </a:prstGeom>
          <a:solidFill>
            <a:srgbClr val="FFD9E9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</a:t>
            </a:r>
            <a:r>
              <a:rPr lang="it-IT" altLang="it-IT" sz="1800" b="1"/>
              <a:t> </a:t>
            </a:r>
            <a:r>
              <a:rPr lang="it-IT" altLang="it-IT" sz="1800" b="1">
                <a:solidFill>
                  <a:srgbClr val="0000FF"/>
                </a:solidFill>
              </a:rPr>
              <a:t>è l’esponente del radicando</a:t>
            </a:r>
          </a:p>
        </p:txBody>
      </p:sp>
      <p:sp>
        <p:nvSpPr>
          <p:cNvPr id="25611" name="TextBox 29">
            <a:extLst>
              <a:ext uri="{FF2B5EF4-FFF2-40B4-BE49-F238E27FC236}">
                <a16:creationId xmlns:a16="http://schemas.microsoft.com/office/drawing/2014/main" id="{B5FFB351-221B-384D-BC6C-2DAFD84BD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0"/>
            <a:ext cx="2590800" cy="369888"/>
          </a:xfrm>
          <a:prstGeom prst="rect">
            <a:avLst/>
          </a:prstGeom>
          <a:solidFill>
            <a:srgbClr val="FFFFCC"/>
          </a:solidFill>
          <a:ln w="25400">
            <a:solidFill>
              <a:srgbClr val="33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Esempio: </a:t>
            </a:r>
            <a:r>
              <a:rPr lang="it-IT" altLang="it-IT" sz="1800" b="1"/>
              <a:t>radicale</a:t>
            </a:r>
            <a:r>
              <a:rPr lang="it-IT" altLang="it-IT" sz="1800"/>
              <a:t> </a:t>
            </a:r>
          </a:p>
        </p:txBody>
      </p:sp>
      <p:graphicFrame>
        <p:nvGraphicFramePr>
          <p:cNvPr id="25612" name="Object 3">
            <a:extLst>
              <a:ext uri="{FF2B5EF4-FFF2-40B4-BE49-F238E27FC236}">
                <a16:creationId xmlns:a16="http://schemas.microsoft.com/office/drawing/2014/main" id="{AA62B94A-5FEA-0F48-802D-4AFCB4595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72000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5" imgW="8204200" imgH="5829300" progId="Equation.3">
                  <p:embed/>
                </p:oleObj>
              </mc:Choice>
              <mc:Fallback>
                <p:oleObj name="Equation" r:id="rId5" imgW="8204200" imgH="582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Box 31">
            <a:extLst>
              <a:ext uri="{FF2B5EF4-FFF2-40B4-BE49-F238E27FC236}">
                <a16:creationId xmlns:a16="http://schemas.microsoft.com/office/drawing/2014/main" id="{DED48137-020A-B84A-922F-BC2CEAD43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9200"/>
            <a:ext cx="335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</a:rPr>
              <a:t>Radicando:</a:t>
            </a:r>
            <a:r>
              <a:rPr lang="it-IT" altLang="it-IT" sz="1800" b="1">
                <a:solidFill>
                  <a:srgbClr val="FF0000"/>
                </a:solidFill>
              </a:rPr>
              <a:t> 5</a:t>
            </a:r>
            <a:r>
              <a:rPr lang="it-IT" altLang="it-IT" sz="1800" b="1" baseline="30000">
                <a:solidFill>
                  <a:srgbClr val="FF0000"/>
                </a:solidFill>
              </a:rPr>
              <a:t>2</a:t>
            </a:r>
            <a:r>
              <a:rPr lang="it-IT" altLang="it-IT" sz="1800" b="1"/>
              <a:t> </a:t>
            </a:r>
            <a:r>
              <a:rPr lang="it-IT" altLang="it-IT" sz="1800"/>
              <a:t>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00FF"/>
                </a:solidFill>
              </a:rPr>
              <a:t>Esponente del radicando:</a:t>
            </a:r>
            <a:r>
              <a:rPr lang="it-IT" altLang="it-IT" sz="1800" b="1">
                <a:solidFill>
                  <a:srgbClr val="0000FF"/>
                </a:solidFill>
              </a:rPr>
              <a:t> 2</a:t>
            </a:r>
            <a:br>
              <a:rPr lang="it-IT" altLang="it-IT" sz="1800"/>
            </a:br>
            <a:r>
              <a:rPr lang="it-IT" altLang="it-IT" sz="1800" b="1" i="1">
                <a:solidFill>
                  <a:srgbClr val="008000"/>
                </a:solidFill>
              </a:rPr>
              <a:t>Indice del radicale: </a:t>
            </a:r>
            <a:r>
              <a:rPr lang="it-IT" altLang="it-IT" sz="1800" b="1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25614" name="TextBox 29">
            <a:extLst>
              <a:ext uri="{FF2B5EF4-FFF2-40B4-BE49-F238E27FC236}">
                <a16:creationId xmlns:a16="http://schemas.microsoft.com/office/drawing/2014/main" id="{11404B46-7153-454F-8039-42A20DD22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572000"/>
            <a:ext cx="2590800" cy="369888"/>
          </a:xfrm>
          <a:prstGeom prst="rect">
            <a:avLst/>
          </a:prstGeom>
          <a:solidFill>
            <a:srgbClr val="FFFFCC"/>
          </a:solidFill>
          <a:ln w="25400">
            <a:solidFill>
              <a:srgbClr val="33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Esempio: </a:t>
            </a:r>
            <a:r>
              <a:rPr lang="it-IT" altLang="it-IT" sz="1800" b="1"/>
              <a:t>radicale</a:t>
            </a:r>
            <a:r>
              <a:rPr lang="it-IT" altLang="it-IT" sz="1800"/>
              <a:t> </a:t>
            </a:r>
          </a:p>
        </p:txBody>
      </p:sp>
      <p:graphicFrame>
        <p:nvGraphicFramePr>
          <p:cNvPr id="25615" name="Object 4">
            <a:extLst>
              <a:ext uri="{FF2B5EF4-FFF2-40B4-BE49-F238E27FC236}">
                <a16:creationId xmlns:a16="http://schemas.microsoft.com/office/drawing/2014/main" id="{C973E4D9-B8EF-8944-ABAE-30B5FF62C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4572000"/>
          <a:ext cx="349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tion" r:id="rId7" imgW="8382000" imgH="6705600" progId="Equation.DSMT4">
                  <p:embed/>
                </p:oleObj>
              </mc:Choice>
              <mc:Fallback>
                <p:oleObj name="Equation" r:id="rId7" imgW="8382000" imgH="670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572000"/>
                        <a:ext cx="349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Box 31">
            <a:extLst>
              <a:ext uri="{FF2B5EF4-FFF2-40B4-BE49-F238E27FC236}">
                <a16:creationId xmlns:a16="http://schemas.microsoft.com/office/drawing/2014/main" id="{4A2F5F9A-6C28-7542-8288-F12D849B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05400"/>
            <a:ext cx="335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</a:rPr>
              <a:t>Radicando:</a:t>
            </a:r>
            <a:r>
              <a:rPr lang="it-IT" altLang="it-IT" sz="1800" b="1">
                <a:solidFill>
                  <a:srgbClr val="FF0000"/>
                </a:solidFill>
              </a:rPr>
              <a:t> 3</a:t>
            </a:r>
            <a:r>
              <a:rPr lang="it-IT" altLang="it-IT" sz="1800" b="1"/>
              <a:t> </a:t>
            </a:r>
            <a:r>
              <a:rPr lang="it-IT" altLang="it-IT" sz="1800"/>
              <a:t>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00FF"/>
                </a:solidFill>
              </a:rPr>
              <a:t>Esponente del radicando:</a:t>
            </a:r>
            <a:r>
              <a:rPr lang="it-IT" altLang="it-IT" sz="1800" b="1">
                <a:solidFill>
                  <a:srgbClr val="0000FF"/>
                </a:solidFill>
              </a:rPr>
              <a:t> 1</a:t>
            </a:r>
            <a:br>
              <a:rPr lang="it-IT" altLang="it-IT" sz="1800"/>
            </a:br>
            <a:r>
              <a:rPr lang="it-IT" altLang="it-IT" sz="1800" b="1" i="1">
                <a:solidFill>
                  <a:srgbClr val="008000"/>
                </a:solidFill>
              </a:rPr>
              <a:t>Indice del radicale: </a:t>
            </a:r>
            <a:r>
              <a:rPr lang="it-IT" altLang="it-IT" sz="1800" b="1">
                <a:solidFill>
                  <a:srgbClr val="008000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16" y="548680"/>
            <a:ext cx="9145016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razioni e numeri decimali sulla retta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3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92F473E-0126-5343-87B6-35985356DA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408" y="1412776"/>
            <a:ext cx="8100392" cy="371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7682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00" y="620906"/>
            <a:ext cx="9145016" cy="7620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 numeri razionali sulla retta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4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F626E80-2A79-E04B-AA6A-EC463D281841}"/>
              </a:ext>
            </a:extLst>
          </p:cNvPr>
          <p:cNvSpPr txBox="1"/>
          <p:nvPr/>
        </p:nvSpPr>
        <p:spPr>
          <a:xfrm>
            <a:off x="220451" y="4149080"/>
            <a:ext cx="845615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/>
              <a:t>Sulla retta ‘riempita’ dai numeri razionali rimangono dei punti ‘liberi’ per inserire altri numeri?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374CE17B-16B9-104A-866F-82A1D92CD96E}"/>
              </a:ext>
            </a:extLst>
          </p:cNvPr>
          <p:cNvSpPr txBox="1"/>
          <p:nvPr/>
        </p:nvSpPr>
        <p:spPr>
          <a:xfrm>
            <a:off x="234127" y="5188471"/>
            <a:ext cx="8291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Un video risponde alla domanda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370D9D4-503B-424A-B653-DEA860EEAF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47" y="1961855"/>
            <a:ext cx="8537217" cy="1416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657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95250"/>
            <a:ext cx="9145016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Video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5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568" y="6436808"/>
            <a:ext cx="1763688" cy="3326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 dirty="0"/>
              <a:t>Daniela Valenti, 2021</a:t>
            </a:r>
          </a:p>
        </p:txBody>
      </p:sp>
      <p:pic>
        <p:nvPicPr>
          <p:cNvPr id="2" name="2.Numeri irrazionali.mp4">
            <a:hlinkClick r:id="" action="ppaction://media"/>
            <a:extLst>
              <a:ext uri="{FF2B5EF4-FFF2-40B4-BE49-F238E27FC236}">
                <a16:creationId xmlns:a16="http://schemas.microsoft.com/office/drawing/2014/main" id="{C88F48DE-E198-814C-86B5-CC8D24200B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r="8263"/>
          <a:stretch/>
        </p:blipFill>
        <p:spPr>
          <a:xfrm>
            <a:off x="395536" y="961873"/>
            <a:ext cx="8388424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7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56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9" y="328573"/>
            <a:ext cx="9145016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a costruzione geometrica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6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525344"/>
            <a:ext cx="1763688" cy="3326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 dirty="0"/>
              <a:t>Daniela Valenti, 2021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FA6ABE78-0727-DE44-A5FD-0F4F7A5A3B86}"/>
              </a:ext>
            </a:extLst>
          </p:cNvPr>
          <p:cNvGrpSpPr/>
          <p:nvPr/>
        </p:nvGrpSpPr>
        <p:grpSpPr>
          <a:xfrm>
            <a:off x="971600" y="1081672"/>
            <a:ext cx="7200800" cy="5527144"/>
            <a:chOff x="971600" y="1081672"/>
            <a:chExt cx="7200800" cy="5527144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F2322088-D0E4-3A4E-8DE5-830E7A2E981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9632" y="1081672"/>
              <a:ext cx="6192688" cy="4038944"/>
            </a:xfrm>
            <a:prstGeom prst="rect">
              <a:avLst/>
            </a:prstGeom>
          </p:spPr>
        </p:pic>
        <p:cxnSp>
          <p:nvCxnSpPr>
            <p:cNvPr id="8" name="Connettore 2 7">
              <a:extLst>
                <a:ext uri="{FF2B5EF4-FFF2-40B4-BE49-F238E27FC236}">
                  <a16:creationId xmlns:a16="http://schemas.microsoft.com/office/drawing/2014/main" id="{035DC2EF-2460-524A-A9CB-0AFD21D2C8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23928" y="4581128"/>
              <a:ext cx="864096" cy="750646"/>
            </a:xfrm>
            <a:prstGeom prst="straightConnector1">
              <a:avLst/>
            </a:prstGeom>
            <a:ln w="53975">
              <a:solidFill>
                <a:srgbClr val="FFC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779533F8-3128-644A-A51C-21108A3666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600" y="5331774"/>
              <a:ext cx="7200800" cy="12770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50038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47664" y="548680"/>
            <a:ext cx="5976664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 primo tentativo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7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48376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 dirty="0"/>
              <a:t>Daniela Valenti, 2021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804A80A-03F1-8D4B-B0B4-D966A1D2EE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318066"/>
            <a:ext cx="5445410" cy="315143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85ECB022-2B59-DC40-828C-C7DA7FC687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4993869"/>
            <a:ext cx="73660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4405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2436" y="74712"/>
            <a:ext cx="5976664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 altro tentativo per capire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8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48376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 dirty="0"/>
              <a:t>Daniela Valenti, 2021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AC6D8B1-31F7-2E4D-80FD-B8E8785CC908}"/>
              </a:ext>
            </a:extLst>
          </p:cNvPr>
          <p:cNvSpPr txBox="1"/>
          <p:nvPr/>
        </p:nvSpPr>
        <p:spPr>
          <a:xfrm>
            <a:off x="318356" y="5181421"/>
            <a:ext cx="80032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Ripeto questo ragionamento con altre frazioni, … e arriva l’idea di una dimostrazione generale, che trovi negli approfondimenti.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26C7D238-E938-374F-848E-8FD40956DB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264" y="738664"/>
            <a:ext cx="5923064" cy="4442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277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5596" y="476672"/>
            <a:ext cx="7056784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a scoperta di un nuovo numero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9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546B2288-65B9-8E43-9132-56372EF87A2B}"/>
              </a:ext>
            </a:extLst>
          </p:cNvPr>
          <p:cNvSpPr txBox="1"/>
          <p:nvPr/>
        </p:nvSpPr>
        <p:spPr>
          <a:xfrm>
            <a:off x="971600" y="1412776"/>
            <a:ext cx="6984776" cy="1384995"/>
          </a:xfrm>
          <a:prstGeom prst="rect">
            <a:avLst/>
          </a:prstGeom>
          <a:solidFill>
            <a:srgbClr val="FFFEE8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800" b="1" dirty="0"/>
              <a:t>Già gli antichi greci hanno dimostrato che la radice quadrata di 2 non può essere un numero razionale.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EF6A1E0-1653-C143-B8C4-FB748A97D283}"/>
              </a:ext>
            </a:extLst>
          </p:cNvPr>
          <p:cNvSpPr txBox="1"/>
          <p:nvPr/>
        </p:nvSpPr>
        <p:spPr>
          <a:xfrm>
            <a:off x="588110" y="3068960"/>
            <a:ext cx="7751756" cy="2677656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57DD"/>
                </a:solidFill>
              </a:rPr>
              <a:t>Perciò il risultato della radice quadrata di 2: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it-IT" sz="2800" b="1" dirty="0">
                <a:solidFill>
                  <a:srgbClr val="0057DD"/>
                </a:solidFill>
              </a:rPr>
              <a:t>non può essere scritto con una frazione;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it-IT" sz="2800" b="1" dirty="0">
                <a:solidFill>
                  <a:srgbClr val="0057DD"/>
                </a:solidFill>
              </a:rPr>
              <a:t>non può essere scritto con un numero decimale finito;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it-IT" sz="2800" b="1" dirty="0">
                <a:solidFill>
                  <a:srgbClr val="0057DD"/>
                </a:solidFill>
              </a:rPr>
              <a:t>non può essere scritto con un decimale periodico.</a:t>
            </a:r>
          </a:p>
        </p:txBody>
      </p:sp>
    </p:spTree>
    <p:extLst>
      <p:ext uri="{BB962C8B-B14F-4D97-AF65-F5344CB8AC3E}">
        <p14:creationId xmlns:p14="http://schemas.microsoft.com/office/powerpoint/2010/main" val="1331715599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Custom 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02</TotalTime>
  <Words>967</Words>
  <Application>Microsoft Macintosh PowerPoint</Application>
  <PresentationFormat>Presentazione su schermo (4:3)</PresentationFormat>
  <Paragraphs>145</Paragraphs>
  <Slides>25</Slides>
  <Notes>0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5</vt:i4>
      </vt:variant>
    </vt:vector>
  </HeadingPairs>
  <TitlesOfParts>
    <vt:vector size="35" baseType="lpstr">
      <vt:lpstr>ＭＳ Ｐゴシック</vt:lpstr>
      <vt:lpstr>Arial</vt:lpstr>
      <vt:lpstr>Arial Black</vt:lpstr>
      <vt:lpstr>Arial Narrow</vt:lpstr>
      <vt:lpstr>Arial Narrow Bold Italic</vt:lpstr>
      <vt:lpstr>Calibri</vt:lpstr>
      <vt:lpstr>Times New Roman</vt:lpstr>
      <vt:lpstr>Wingdings</vt:lpstr>
      <vt:lpstr>Struttura predefinita</vt:lpstr>
      <vt:lpstr>Equation</vt:lpstr>
      <vt:lpstr>Numeri irrazionali e radicali</vt:lpstr>
      <vt:lpstr>Numeri razionali, frazioni e numeri decimali</vt:lpstr>
      <vt:lpstr>Frazioni e numeri decimali sulla retta</vt:lpstr>
      <vt:lpstr>I numeri razionali sulla retta</vt:lpstr>
      <vt:lpstr>Video</vt:lpstr>
      <vt:lpstr>La costruzione geometrica</vt:lpstr>
      <vt:lpstr>Un primo tentativo</vt:lpstr>
      <vt:lpstr>Un altro tentativo per capire</vt:lpstr>
      <vt:lpstr>La scoperta di un nuovo numero</vt:lpstr>
      <vt:lpstr>Come scrivo la radice quadrata di 2?</vt:lpstr>
      <vt:lpstr>Simboli e linguaggio</vt:lpstr>
      <vt:lpstr>Difficoltà dei radicali  </vt:lpstr>
      <vt:lpstr>Radice di 2 nella storia del pensiero</vt:lpstr>
      <vt:lpstr>Il lato e la diagonale del quadrato sono incommensurabili </vt:lpstr>
      <vt:lpstr>Radici quadrate di altri numeri razionali</vt:lpstr>
      <vt:lpstr>Presentazione standard di PowerPoint</vt:lpstr>
      <vt:lpstr>Presentazione standard di PowerPoint</vt:lpstr>
      <vt:lpstr>L’estrazione di radice nella storia della matematica</vt:lpstr>
      <vt:lpstr>Radici quadrate in un grafico</vt:lpstr>
      <vt:lpstr>Numeri irrazionali scoperti con l’estrazione di radice</vt:lpstr>
      <vt:lpstr>Radici cubiche in un grafico</vt:lpstr>
      <vt:lpstr>Numeri irrazionali dati da altre estrazioni di radice</vt:lpstr>
      <vt:lpstr>Generare numeri irrazionali</vt:lpstr>
      <vt:lpstr>Numeri irrazionali generati da estrazione di radice</vt:lpstr>
      <vt:lpstr>I radicali: simboli e linguaggio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rossimazioni Concorso</dc:title>
  <dc:subject/>
  <dc:creator>Io</dc:creator>
  <cp:keywords/>
  <dc:description/>
  <cp:lastModifiedBy>Microsoft Office User</cp:lastModifiedBy>
  <cp:revision>861</cp:revision>
  <dcterms:created xsi:type="dcterms:W3CDTF">2017-02-12T15:56:00Z</dcterms:created>
  <dcterms:modified xsi:type="dcterms:W3CDTF">2023-10-21T05:32:02Z</dcterms:modified>
  <cp:category/>
</cp:coreProperties>
</file>